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lb" ContentType="model/gltf.binary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2" r:id="rId6"/>
    <p:sldId id="258" r:id="rId7"/>
    <p:sldId id="261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31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85F48-3F9C-E97A-C406-2C3326DA84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E0CEAF-0BC2-5497-156F-0567CF5CB6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458104-5E4C-F73F-7BF9-C4C9EC4E5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8F536-5F17-9E03-B801-9B9EA0B3A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130687-FBCF-164E-4C41-BAAE0064F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8661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4E05F-ED2C-28AF-2081-01E9C7A64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ACBF63-3B3C-F382-ABC3-6C2D02CF40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8179E-E104-5D4B-FFCD-06BC47B67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29787A-6937-A28D-5EDA-314A98E95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46E127-7787-D8B9-8918-C020795C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9103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D4F306-99A9-3EAC-E052-25B775617F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530D4-65CD-4E0E-8C9D-FBCBBAF6C8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9E64D-A9A6-5633-3AEC-E585613D0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62C92E-E31F-CF07-689D-D2926A23A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356E1E-3C3B-F74D-D1C3-0141AE11E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1858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AF4F94-0827-1F22-AC8B-A07ECB253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3F7772-D6FD-1DA7-00DE-5F4610BD9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52B3E6-FBA9-8448-A12F-ED371B271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891EE0-9E64-5D12-018B-68B53A95B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D2B56-A170-6DBF-E9DF-E94DDEC1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3897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05593-F5AC-EA48-C5A9-D100B6B893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69796A-BE23-6076-60D8-5F9F4E2205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AF3D98-4730-F9CE-7B3E-A7AF08DB24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DEC868-4A5A-88C8-2F11-2F344D43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DC2F2C-BDAB-283A-B2D3-14C2508F8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4554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55554-3838-8175-A2AC-39501D11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5EFA9-DC22-067F-D1F4-489BAAAA33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893C0B-54FA-7944-BBE8-579709CE8A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713E27-CF81-8866-5D36-417F22692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8129EA-A765-33D7-1907-2BE101908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7C8E79-4B02-6FD4-1D2E-F6F9573C4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9939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44D99-1FB2-AB19-B8D8-E0C1E55F0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8E53F7-D18C-70B2-449A-1680B0B9A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CB22AD-6BAC-2B78-7E00-51D384906E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13E327-DFF5-F288-3EB7-42B9729EA3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193E70-833F-65D8-40AA-F1347FB794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893297-8372-1774-0232-2EE9983B8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367B89-7583-AE9B-B4D4-65D2EEEAC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8F0660-B209-9608-3861-4422B354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2690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83C97-2F3A-9CBD-00CB-B73DA1AB4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E8BA24-078C-DCCF-DDAC-269D76B11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7AF83A-0801-4D21-9C56-E72EA854A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9BCE5-0535-813A-5C98-E130DD0FE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9669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1CDD5B-8042-CC03-B009-D0B5C14D1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1B2426-7B35-E113-3BE7-AEA304952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8D19D4-D976-0283-8287-0C24268FA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8666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55EF3-A4D6-8176-92EC-38012F9E9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BBDCB-D33F-988C-25AB-7D331EDE71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73C34-69C0-B1A9-D7AA-656DB64B36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2D4664-0453-72F3-B974-DB225B3EA8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F1FF5-A73D-54F0-222F-68A062BBC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81992A-7947-00B7-9284-5ECF55C87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4742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5A8EE-8A30-14ED-E734-23E91E6A8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F709CF-014F-59B2-A3FD-6F2D9C61F6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161A62-6F09-D42F-4194-58C2ACBE3A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AE8630-4A3C-A045-2F38-F4DCF29C0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571748-D6D4-CDAC-0B5B-E529B86E4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215590-9EA9-4BAA-0912-062C48E6A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2538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C502E6-045D-2FB9-1034-9EF680A7B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7AD913-269F-322B-4721-334D9409BB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E2E9-0CA4-F41E-75CB-5B6F633521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057A7-4A47-42FE-AF42-8F5C6008553D}" type="datetimeFigureOut">
              <a:rPr lang="en-IN" smtClean="0"/>
              <a:t>15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CCD0F-DFDF-29B5-100A-6D8E40E0A6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3EB800-0B96-4727-6F49-D24D3079F8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A2858-E61B-4084-B2C4-9EFA7E75BB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6806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microsoft.com/office/2017/06/relationships/model3d" Target="../media/model3d2.glb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2.wmf"/><Relationship Id="rId3" Type="http://schemas.openxmlformats.org/officeDocument/2006/relationships/image" Target="../media/image1.e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20.bin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9.bin"/><Relationship Id="rId32" Type="http://schemas.openxmlformats.org/officeDocument/2006/relationships/image" Target="../media/image1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16.wmf"/><Relationship Id="rId3" Type="http://schemas.openxmlformats.org/officeDocument/2006/relationships/image" Target="../media/image1.emf"/><Relationship Id="rId21" Type="http://schemas.openxmlformats.org/officeDocument/2006/relationships/image" Target="../media/image14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36.bin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14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7.wmf"/><Relationship Id="rId5" Type="http://schemas.openxmlformats.org/officeDocument/2006/relationships/image" Target="../media/image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42.wmf"/><Relationship Id="rId3" Type="http://schemas.openxmlformats.org/officeDocument/2006/relationships/image" Target="../media/image34.wmf"/><Relationship Id="rId21" Type="http://schemas.openxmlformats.org/officeDocument/2006/relationships/image" Target="../media/image4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8.wmf"/><Relationship Id="rId25" Type="http://schemas.openxmlformats.org/officeDocument/2006/relationships/oleObject" Target="../embeddings/oleObject68.bin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5" Type="http://schemas.openxmlformats.org/officeDocument/2006/relationships/image" Target="../media/image35.wmf"/><Relationship Id="rId15" Type="http://schemas.openxmlformats.org/officeDocument/2006/relationships/image" Target="../media/image20.wmf"/><Relationship Id="rId23" Type="http://schemas.openxmlformats.org/officeDocument/2006/relationships/image" Target="../media/image41.wmf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9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34.bin"/><Relationship Id="rId30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EE27F01-22DB-1278-85C9-60CF6230D1C9}"/>
              </a:ext>
            </a:extLst>
          </p:cNvPr>
          <p:cNvSpPr/>
          <p:nvPr/>
        </p:nvSpPr>
        <p:spPr>
          <a:xfrm>
            <a:off x="2238581" y="1550662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1FDC5C2-A8B1-358C-B19B-224FF2A70D2F}"/>
              </a:ext>
            </a:extLst>
          </p:cNvPr>
          <p:cNvSpPr/>
          <p:nvPr/>
        </p:nvSpPr>
        <p:spPr>
          <a:xfrm>
            <a:off x="3258589" y="2306782"/>
            <a:ext cx="74815" cy="78971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310EC0-5663-5370-F631-635E2060EDD7}"/>
              </a:ext>
            </a:extLst>
          </p:cNvPr>
          <p:cNvSpPr txBox="1"/>
          <p:nvPr/>
        </p:nvSpPr>
        <p:spPr>
          <a:xfrm>
            <a:off x="2829150" y="2161601"/>
            <a:ext cx="369916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76A7B1B-5553-D5C3-42B6-DC7DDDEBD03F}"/>
              </a:ext>
            </a:extLst>
          </p:cNvPr>
          <p:cNvCxnSpPr/>
          <p:nvPr/>
        </p:nvCxnSpPr>
        <p:spPr>
          <a:xfrm flipV="1">
            <a:off x="2039257" y="1295400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EA5329D-51CC-4037-44EE-14C78FB71D11}"/>
              </a:ext>
            </a:extLst>
          </p:cNvPr>
          <p:cNvSpPr txBox="1"/>
          <p:nvPr/>
        </p:nvSpPr>
        <p:spPr>
          <a:xfrm>
            <a:off x="4334995" y="1423031"/>
            <a:ext cx="38576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I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84FE212-BC64-67E0-4F0B-9B71AECA5EF6}"/>
              </a:ext>
            </a:extLst>
          </p:cNvPr>
          <p:cNvCxnSpPr/>
          <p:nvPr/>
        </p:nvCxnSpPr>
        <p:spPr>
          <a:xfrm flipV="1">
            <a:off x="2829150" y="1664732"/>
            <a:ext cx="2572657" cy="2064657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2117501-8B26-CBD0-5AA9-1E28FD32335D}"/>
              </a:ext>
            </a:extLst>
          </p:cNvPr>
          <p:cNvSpPr txBox="1"/>
          <p:nvPr/>
        </p:nvSpPr>
        <p:spPr>
          <a:xfrm>
            <a:off x="5068715" y="1856927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64BBA1D-FE1F-0C3A-1D47-1984A4B0E401}"/>
              </a:ext>
            </a:extLst>
          </p:cNvPr>
          <p:cNvCxnSpPr/>
          <p:nvPr/>
        </p:nvCxnSpPr>
        <p:spPr>
          <a:xfrm>
            <a:off x="2474686" y="3008086"/>
            <a:ext cx="504371" cy="580571"/>
          </a:xfrm>
          <a:prstGeom prst="line">
            <a:avLst/>
          </a:prstGeom>
          <a:ln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18128CF-7CEE-0FDF-A0C8-ABA8BDA517DE}"/>
              </a:ext>
            </a:extLst>
          </p:cNvPr>
          <p:cNvSpPr txBox="1"/>
          <p:nvPr/>
        </p:nvSpPr>
        <p:spPr>
          <a:xfrm>
            <a:off x="2642846" y="3127610"/>
            <a:ext cx="16805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B40C3ED8-1F47-231C-B07B-E3AFC0BB1B7B}"/>
              </a:ext>
            </a:extLst>
          </p:cNvPr>
          <p:cNvSpPr/>
          <p:nvPr/>
        </p:nvSpPr>
        <p:spPr>
          <a:xfrm>
            <a:off x="6807095" y="1616053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957EDF4A-3E6C-52D5-DCB8-A2D1008655DF}"/>
              </a:ext>
            </a:extLst>
          </p:cNvPr>
          <p:cNvSpPr/>
          <p:nvPr/>
        </p:nvSpPr>
        <p:spPr>
          <a:xfrm>
            <a:off x="6817173" y="1565416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AC5E03-7BAC-091F-A11C-9CB80E5709F0}"/>
              </a:ext>
            </a:extLst>
          </p:cNvPr>
          <p:cNvCxnSpPr>
            <a:cxnSpLocks/>
          </p:cNvCxnSpPr>
          <p:nvPr/>
        </p:nvCxnSpPr>
        <p:spPr>
          <a:xfrm flipV="1">
            <a:off x="6634259" y="1607697"/>
            <a:ext cx="1518825" cy="1218916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6CDEF3-0F85-3A2D-3ADA-E27E5DE66554}"/>
              </a:ext>
            </a:extLst>
          </p:cNvPr>
          <p:cNvCxnSpPr>
            <a:cxnSpLocks/>
          </p:cNvCxnSpPr>
          <p:nvPr/>
        </p:nvCxnSpPr>
        <p:spPr>
          <a:xfrm flipH="1" flipV="1">
            <a:off x="7509807" y="1678545"/>
            <a:ext cx="2078350" cy="1190349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3FAB5A1-BFC6-224E-160F-153462988339}"/>
              </a:ext>
            </a:extLst>
          </p:cNvPr>
          <p:cNvCxnSpPr>
            <a:cxnSpLocks/>
          </p:cNvCxnSpPr>
          <p:nvPr/>
        </p:nvCxnSpPr>
        <p:spPr>
          <a:xfrm>
            <a:off x="7834354" y="1042610"/>
            <a:ext cx="0" cy="82220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B4D5BD4-622F-2ABA-5CC1-75E82DDF7611}"/>
              </a:ext>
            </a:extLst>
          </p:cNvPr>
          <p:cNvCxnSpPr>
            <a:cxnSpLocks/>
          </p:cNvCxnSpPr>
          <p:nvPr/>
        </p:nvCxnSpPr>
        <p:spPr>
          <a:xfrm>
            <a:off x="7834354" y="1792363"/>
            <a:ext cx="0" cy="1094739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838DA29-6661-BDDE-BD6E-30093E89B387}"/>
              </a:ext>
            </a:extLst>
          </p:cNvPr>
          <p:cNvCxnSpPr>
            <a:cxnSpLocks/>
          </p:cNvCxnSpPr>
          <p:nvPr/>
        </p:nvCxnSpPr>
        <p:spPr>
          <a:xfrm>
            <a:off x="7834354" y="2887102"/>
            <a:ext cx="0" cy="371485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AD3C9CFD-B1F7-1692-89D4-E49B90A6987D}"/>
              </a:ext>
            </a:extLst>
          </p:cNvPr>
          <p:cNvSpPr txBox="1"/>
          <p:nvPr/>
        </p:nvSpPr>
        <p:spPr>
          <a:xfrm>
            <a:off x="6629542" y="2420649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B0C590-9568-1952-5592-913C6BBA5B61}"/>
              </a:ext>
            </a:extLst>
          </p:cNvPr>
          <p:cNvSpPr txBox="1"/>
          <p:nvPr/>
        </p:nvSpPr>
        <p:spPr>
          <a:xfrm>
            <a:off x="9495446" y="2480178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B6E57F5-2497-190D-B36B-CD2B6187C4B4}"/>
              </a:ext>
            </a:extLst>
          </p:cNvPr>
          <p:cNvSpPr txBox="1"/>
          <p:nvPr/>
        </p:nvSpPr>
        <p:spPr>
          <a:xfrm>
            <a:off x="7909694" y="951486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0570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05FA83D-1A09-42CF-B3AC-669FC328A487}"/>
              </a:ext>
            </a:extLst>
          </p:cNvPr>
          <p:cNvSpPr/>
          <p:nvPr/>
        </p:nvSpPr>
        <p:spPr>
          <a:xfrm>
            <a:off x="2863486" y="2033623"/>
            <a:ext cx="653605" cy="1307210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41239A9-C691-3FB2-3773-4B7516BA3220}"/>
              </a:ext>
            </a:extLst>
          </p:cNvPr>
          <p:cNvSpPr/>
          <p:nvPr/>
        </p:nvSpPr>
        <p:spPr>
          <a:xfrm>
            <a:off x="2872452" y="1278557"/>
            <a:ext cx="644639" cy="64463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5D900642-C69F-DDEB-3347-7D136586ED80}"/>
              </a:ext>
            </a:extLst>
          </p:cNvPr>
          <p:cNvSpPr/>
          <p:nvPr/>
        </p:nvSpPr>
        <p:spPr>
          <a:xfrm>
            <a:off x="3220281" y="3265241"/>
            <a:ext cx="350266" cy="977636"/>
          </a:xfrm>
          <a:prstGeom prst="roundRect">
            <a:avLst>
              <a:gd name="adj" fmla="val 48448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A8D8A8FE-0807-C0AF-CBFB-B1AFD4A2917B}"/>
              </a:ext>
            </a:extLst>
          </p:cNvPr>
          <p:cNvSpPr/>
          <p:nvPr/>
        </p:nvSpPr>
        <p:spPr>
          <a:xfrm>
            <a:off x="2810031" y="3265241"/>
            <a:ext cx="350266" cy="977636"/>
          </a:xfrm>
          <a:prstGeom prst="roundRect">
            <a:avLst>
              <a:gd name="adj" fmla="val 48448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A62461F-91EC-1C1A-D9CF-F5F4773DDC31}"/>
              </a:ext>
            </a:extLst>
          </p:cNvPr>
          <p:cNvGrpSpPr/>
          <p:nvPr/>
        </p:nvGrpSpPr>
        <p:grpSpPr>
          <a:xfrm>
            <a:off x="2685315" y="2032942"/>
            <a:ext cx="1031058" cy="2939659"/>
            <a:chOff x="2685315" y="2032942"/>
            <a:chExt cx="1031058" cy="2939659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55BC3E7C-D30B-A9BC-B68D-FCD6D89BF6EA}"/>
                </a:ext>
              </a:extLst>
            </p:cNvPr>
            <p:cNvSpPr/>
            <p:nvPr/>
          </p:nvSpPr>
          <p:spPr>
            <a:xfrm rot="21051730">
              <a:off x="3295688" y="3993621"/>
              <a:ext cx="350266" cy="9776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954F1740-275A-050B-9378-900536982CF3}"/>
                </a:ext>
              </a:extLst>
            </p:cNvPr>
            <p:cNvSpPr/>
            <p:nvPr/>
          </p:nvSpPr>
          <p:spPr>
            <a:xfrm rot="1145048">
              <a:off x="2685315" y="2032942"/>
              <a:ext cx="20874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9C50DF46-7529-4540-DF75-40F39CC25798}"/>
                </a:ext>
              </a:extLst>
            </p:cNvPr>
            <p:cNvSpPr/>
            <p:nvPr/>
          </p:nvSpPr>
          <p:spPr>
            <a:xfrm rot="9445890">
              <a:off x="2693044" y="2532382"/>
              <a:ext cx="23207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10F7BA2A-6C17-1AC9-22CA-80F282ADA134}"/>
                </a:ext>
              </a:extLst>
            </p:cNvPr>
            <p:cNvSpPr/>
            <p:nvPr/>
          </p:nvSpPr>
          <p:spPr>
            <a:xfrm rot="501518" flipH="1">
              <a:off x="2766902" y="3994965"/>
              <a:ext cx="350266" cy="9776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81E6CFCF-6F2B-9576-4754-D5E1431A27F6}"/>
                </a:ext>
              </a:extLst>
            </p:cNvPr>
            <p:cNvSpPr/>
            <p:nvPr/>
          </p:nvSpPr>
          <p:spPr>
            <a:xfrm rot="20454952" flipH="1">
              <a:off x="3476567" y="2032942"/>
              <a:ext cx="20874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D3834F9-20AB-0078-013B-9563364B1F86}"/>
                </a:ext>
              </a:extLst>
            </p:cNvPr>
            <p:cNvSpPr/>
            <p:nvPr/>
          </p:nvSpPr>
          <p:spPr>
            <a:xfrm rot="12154110" flipH="1">
              <a:off x="3484296" y="2532382"/>
              <a:ext cx="232077" cy="715729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33" name="3D Model 32">
                <a:extLst>
                  <a:ext uri="{FF2B5EF4-FFF2-40B4-BE49-F238E27FC236}">
                    <a16:creationId xmlns:a16="http://schemas.microsoft.com/office/drawing/2014/main" id="{84C0BC2F-3683-306F-499A-DDF4927A68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6338941"/>
                  </p:ext>
                </p:extLst>
              </p:nvPr>
            </p:nvGraphicFramePr>
            <p:xfrm>
              <a:off x="4848600" y="4574598"/>
              <a:ext cx="3799722" cy="242451"/>
            </p:xfrm>
            <a:graphic>
              <a:graphicData uri="http://schemas.microsoft.com/office/drawing/2017/model3d">
                <am3d:model3d r:embed="rId2">
                  <am3d:spPr>
                    <a:xfrm>
                      <a:off x="0" y="0"/>
                      <a:ext cx="3799722" cy="242451"/>
                    </a:xfrm>
                    <a:prstGeom prst="rect">
                      <a:avLst/>
                    </a:prstGeom>
                  </am3d:spPr>
                  <am3d:camera>
                    <am3d:pos x="0" y="0" z="6656088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953124" d="1000000"/>
                    <am3d:preTrans dx="-26750998" dy="27935260" dz="-17999859"/>
                    <am3d:scale>
                      <am3d:sx n="1000000" d="1000000"/>
                      <am3d:sy n="1000000" d="1000000"/>
                      <am3d:sz n="1000000" d="1000000"/>
                    </am3d:scale>
                    <am3d:rot/>
                    <am3d:postTrans dx="0" dy="0" dz="0"/>
                  </am3d:trans>
                  <am3d:raster rName="Office3DRenderer" rVer="16.0.8326">
                    <am3d:blip r:embed="rId3"/>
                  </am3d:raster>
                  <am3d:objViewport viewportSz="5418629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33" name="3D Model 32">
                <a:extLst>
                  <a:ext uri="{FF2B5EF4-FFF2-40B4-BE49-F238E27FC236}">
                    <a16:creationId xmlns:a16="http://schemas.microsoft.com/office/drawing/2014/main" id="{84C0BC2F-3683-306F-499A-DDF4927A68B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48600" y="4574598"/>
                <a:ext cx="3799722" cy="2424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34" name="3D Model 33">
                <a:extLst>
                  <a:ext uri="{FF2B5EF4-FFF2-40B4-BE49-F238E27FC236}">
                    <a16:creationId xmlns:a16="http://schemas.microsoft.com/office/drawing/2014/main" id="{F772AF2B-A87F-5AD4-3B85-F9ED7863AD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269943"/>
                  </p:ext>
                </p:extLst>
              </p:nvPr>
            </p:nvGraphicFramePr>
            <p:xfrm>
              <a:off x="5051833" y="863261"/>
              <a:ext cx="3437852" cy="3799731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3437852" cy="3799731"/>
                    </a:xfrm>
                    <a:prstGeom prst="rect">
                      <a:avLst/>
                    </a:prstGeom>
                  </am3d:spPr>
                  <am3d:camera>
                    <am3d:pos x="0" y="0" z="65967394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953124" d="1000000"/>
                    <am3d:preTrans dx="-27105370" dy="9428008" dz="-18075018"/>
                    <am3d:scale>
                      <am3d:sx n="1000000" d="1000000"/>
                      <am3d:sy n="1000000" d="1000000"/>
                      <am3d:sz n="1000000" d="1000000"/>
                    </am3d:scale>
                    <am3d:rot ax="416022" ay="1788887" az="207609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5418664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34" name="3D Model 33">
                <a:extLst>
                  <a:ext uri="{FF2B5EF4-FFF2-40B4-BE49-F238E27FC236}">
                    <a16:creationId xmlns:a16="http://schemas.microsoft.com/office/drawing/2014/main" id="{F772AF2B-A87F-5AD4-3B85-F9ED7863ADF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51833" y="863261"/>
                <a:ext cx="3437852" cy="379973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561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mph" presetSubtype="128" accel="10000" decel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9AAA00E-4BC0-9A8D-1E08-36CABF276AB9}"/>
              </a:ext>
            </a:extLst>
          </p:cNvPr>
          <p:cNvSpPr/>
          <p:nvPr/>
        </p:nvSpPr>
        <p:spPr>
          <a:xfrm>
            <a:off x="1948322" y="3988827"/>
            <a:ext cx="5752407" cy="175398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79E11F8-2805-B007-430A-8E122729C017}"/>
              </a:ext>
            </a:extLst>
          </p:cNvPr>
          <p:cNvSpPr/>
          <p:nvPr/>
        </p:nvSpPr>
        <p:spPr>
          <a:xfrm>
            <a:off x="2103119" y="2092729"/>
            <a:ext cx="382386" cy="378229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8" name="Graphic 7" descr="Earth globe: Asia and Australia with solid fill">
            <a:extLst>
              <a:ext uri="{FF2B5EF4-FFF2-40B4-BE49-F238E27FC236}">
                <a16:creationId xmlns:a16="http://schemas.microsoft.com/office/drawing/2014/main" id="{793C2E5B-8653-89D2-DBDA-A1797045E1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16187" y="1467196"/>
            <a:ext cx="901238" cy="901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95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8 0.09444 C 0.0858 0.16527 -0.02019 0.22268 -0.15118 0.22268 C -0.28217 0.22268 -0.38868 0.16527 -0.38868 0.09444 C -0.38868 0.02384 -0.28217 -0.03311 -0.15118 -0.03311 C -0.02019 -0.03311 0.0858 0.02384 0.0858 0.09444 Z " pathEditMode="relative" rAng="5400000" ptsTypes="A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2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3420687" y="2298469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3919060" y="1990725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5968538" y="3770200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3202039" y="4260272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3919060" y="2334261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3919060" y="3770199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3413622" y="3770199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  <a:stCxn id="2" idx="4"/>
          </p:cNvCxnSpPr>
          <p:nvPr/>
        </p:nvCxnSpPr>
        <p:spPr>
          <a:xfrm>
            <a:off x="5478087" y="3524596"/>
            <a:ext cx="0" cy="735676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 flipV="1">
            <a:off x="3933962" y="3770199"/>
            <a:ext cx="1544125" cy="490073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81930"/>
              </p:ext>
            </p:extLst>
          </p:nvPr>
        </p:nvGraphicFramePr>
        <p:xfrm>
          <a:off x="4334246" y="3944541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4246" y="3944541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36834"/>
              </p:ext>
            </p:extLst>
          </p:nvPr>
        </p:nvGraphicFramePr>
        <p:xfrm>
          <a:off x="5523287" y="3429000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3287" y="3429000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49405"/>
              </p:ext>
            </p:extLst>
          </p:nvPr>
        </p:nvGraphicFramePr>
        <p:xfrm>
          <a:off x="3951288" y="35210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1288" y="35210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2746771" y="3770198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2862827" y="3929006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6345"/>
              </p:ext>
            </p:extLst>
          </p:nvPr>
        </p:nvGraphicFramePr>
        <p:xfrm>
          <a:off x="2589495" y="403179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9495" y="4031795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22352"/>
              </p:ext>
            </p:extLst>
          </p:nvPr>
        </p:nvGraphicFramePr>
        <p:xfrm>
          <a:off x="6096464" y="35766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464" y="35766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61248"/>
              </p:ext>
            </p:extLst>
          </p:nvPr>
        </p:nvGraphicFramePr>
        <p:xfrm>
          <a:off x="4003675" y="199072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3675" y="199072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9305"/>
              </p:ext>
            </p:extLst>
          </p:nvPr>
        </p:nvGraphicFramePr>
        <p:xfrm>
          <a:off x="3276866" y="4388701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866" y="4388701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202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5EA016B-0554-207D-3C5E-1FB88E41BB0C}"/>
              </a:ext>
            </a:extLst>
          </p:cNvPr>
          <p:cNvSpPr/>
          <p:nvPr/>
        </p:nvSpPr>
        <p:spPr>
          <a:xfrm rot="19328069">
            <a:off x="1305474" y="841827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8208818" y="1211768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8707191" y="904024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10756669" y="2683499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7990170" y="3173571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8707191" y="1247560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8707191" y="2683498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8201753" y="2683498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</p:cNvCxnSpPr>
          <p:nvPr/>
        </p:nvCxnSpPr>
        <p:spPr>
          <a:xfrm flipH="1" flipV="1">
            <a:off x="3950968" y="1027717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>
            <a:off x="2323260" y="1027717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20991"/>
              </p:ext>
            </p:extLst>
          </p:nvPr>
        </p:nvGraphicFramePr>
        <p:xfrm>
          <a:off x="9122377" y="2857840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2377" y="2857840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10546"/>
              </p:ext>
            </p:extLst>
          </p:nvPr>
        </p:nvGraphicFramePr>
        <p:xfrm>
          <a:off x="10311418" y="2342299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1418" y="2342299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27550"/>
              </p:ext>
            </p:extLst>
          </p:nvPr>
        </p:nvGraphicFramePr>
        <p:xfrm>
          <a:off x="8739419" y="2434374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9419" y="2434374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7534902" y="2683497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7650958" y="2842305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53212"/>
              </p:ext>
            </p:extLst>
          </p:nvPr>
        </p:nvGraphicFramePr>
        <p:xfrm>
          <a:off x="7377626" y="2945094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7626" y="2945094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65786"/>
              </p:ext>
            </p:extLst>
          </p:nvPr>
        </p:nvGraphicFramePr>
        <p:xfrm>
          <a:off x="1088459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8459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72773"/>
              </p:ext>
            </p:extLst>
          </p:nvPr>
        </p:nvGraphicFramePr>
        <p:xfrm>
          <a:off x="879180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180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1756"/>
              </p:ext>
            </p:extLst>
          </p:nvPr>
        </p:nvGraphicFramePr>
        <p:xfrm>
          <a:off x="8064997" y="33020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997" y="3302000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9E56924-241B-6919-A21E-A0A94B0BAC5D}"/>
              </a:ext>
            </a:extLst>
          </p:cNvPr>
          <p:cNvSpPr/>
          <p:nvPr/>
        </p:nvSpPr>
        <p:spPr>
          <a:xfrm>
            <a:off x="2161588" y="1773107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E05E201-FF93-B83B-C0F0-368E553CD001}"/>
              </a:ext>
            </a:extLst>
          </p:cNvPr>
          <p:cNvSpPr/>
          <p:nvPr/>
        </p:nvSpPr>
        <p:spPr>
          <a:xfrm>
            <a:off x="2197588" y="180910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473BAF-314E-D892-35FF-7BA344331E8B}"/>
              </a:ext>
            </a:extLst>
          </p:cNvPr>
          <p:cNvSpPr txBox="1"/>
          <p:nvPr/>
        </p:nvSpPr>
        <p:spPr>
          <a:xfrm>
            <a:off x="1961698" y="158844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A0AE6B-B541-13FF-F4DA-DADB100621E5}"/>
              </a:ext>
            </a:extLst>
          </p:cNvPr>
          <p:cNvSpPr txBox="1"/>
          <p:nvPr/>
        </p:nvSpPr>
        <p:spPr>
          <a:xfrm>
            <a:off x="3880484" y="658384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93359B-D0AE-E517-F8B0-30968289E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6792"/>
              </p:ext>
            </p:extLst>
          </p:nvPr>
        </p:nvGraphicFramePr>
        <p:xfrm>
          <a:off x="2746055" y="1293566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6055" y="1293566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1A2E56-B986-8A21-5CAD-D29598B8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43345"/>
              </p:ext>
            </p:extLst>
          </p:nvPr>
        </p:nvGraphicFramePr>
        <p:xfrm>
          <a:off x="4955274" y="105596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5274" y="105596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C8E07779-63B3-0976-2CCF-0E0D02D43E3F}"/>
              </a:ext>
            </a:extLst>
          </p:cNvPr>
          <p:cNvSpPr/>
          <p:nvPr/>
        </p:nvSpPr>
        <p:spPr>
          <a:xfrm>
            <a:off x="3920519" y="98292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B9E8EB3-15C1-8289-FA51-F48C6143711A}"/>
              </a:ext>
            </a:extLst>
          </p:cNvPr>
          <p:cNvCxnSpPr>
            <a:cxnSpLocks/>
          </p:cNvCxnSpPr>
          <p:nvPr/>
        </p:nvCxnSpPr>
        <p:spPr>
          <a:xfrm flipV="1">
            <a:off x="3532468" y="470505"/>
            <a:ext cx="1699632" cy="74260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92CCED-5D21-5FEC-2C71-580BF50FF731}"/>
              </a:ext>
            </a:extLst>
          </p:cNvPr>
          <p:cNvCxnSpPr>
            <a:cxnSpLocks/>
            <a:stCxn id="17" idx="5"/>
          </p:cNvCxnSpPr>
          <p:nvPr/>
        </p:nvCxnSpPr>
        <p:spPr>
          <a:xfrm>
            <a:off x="4012703" y="1075106"/>
            <a:ext cx="436638" cy="9482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2CD3622-C62E-459C-752C-80B8B94B479A}"/>
              </a:ext>
            </a:extLst>
          </p:cNvPr>
          <p:cNvCxnSpPr>
            <a:cxnSpLocks/>
          </p:cNvCxnSpPr>
          <p:nvPr/>
        </p:nvCxnSpPr>
        <p:spPr>
          <a:xfrm flipH="1">
            <a:off x="4005624" y="691352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B27B07F-7FBA-31FC-34B2-760F93885071}"/>
              </a:ext>
            </a:extLst>
          </p:cNvPr>
          <p:cNvCxnSpPr>
            <a:cxnSpLocks/>
          </p:cNvCxnSpPr>
          <p:nvPr/>
        </p:nvCxnSpPr>
        <p:spPr>
          <a:xfrm flipH="1" flipV="1">
            <a:off x="4007940" y="1075106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E4300BE-94C2-A9D9-E056-290F2CF3203B}"/>
              </a:ext>
            </a:extLst>
          </p:cNvPr>
          <p:cNvCxnSpPr>
            <a:cxnSpLocks/>
          </p:cNvCxnSpPr>
          <p:nvPr/>
        </p:nvCxnSpPr>
        <p:spPr>
          <a:xfrm>
            <a:off x="4703004" y="694911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45DE36A-C37C-7D21-1240-907ADBCCEE71}"/>
              </a:ext>
            </a:extLst>
          </p:cNvPr>
          <p:cNvCxnSpPr>
            <a:cxnSpLocks/>
          </p:cNvCxnSpPr>
          <p:nvPr/>
        </p:nvCxnSpPr>
        <p:spPr>
          <a:xfrm flipV="1">
            <a:off x="4231857" y="1199167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B899A84-FB4A-5D8A-0124-41B5896DB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1402"/>
              </p:ext>
            </p:extLst>
          </p:nvPr>
        </p:nvGraphicFramePr>
        <p:xfrm>
          <a:off x="4351018" y="42288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51018" y="42288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5D33920-5ED6-2D79-DBE8-B7807BA58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35450"/>
              </p:ext>
            </p:extLst>
          </p:nvPr>
        </p:nvGraphicFramePr>
        <p:xfrm>
          <a:off x="3914455" y="142141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14455" y="142141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E379452-A732-5421-1B2D-ADFC765202EF}"/>
              </a:ext>
            </a:extLst>
          </p:cNvPr>
          <p:cNvSpPr txBox="1"/>
          <p:nvPr/>
        </p:nvSpPr>
        <p:spPr>
          <a:xfrm>
            <a:off x="2044081" y="1899628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BE7A03A8-A7FD-0491-FF58-A57D5CB16979}"/>
              </a:ext>
            </a:extLst>
          </p:cNvPr>
          <p:cNvSpPr/>
          <p:nvPr/>
        </p:nvSpPr>
        <p:spPr>
          <a:xfrm>
            <a:off x="2007274" y="1601643"/>
            <a:ext cx="498611" cy="523195"/>
          </a:xfrm>
          <a:prstGeom prst="arc">
            <a:avLst>
              <a:gd name="adj1" fmla="val 15230146"/>
              <a:gd name="adj2" fmla="val 1788938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C303487-2CF3-45C7-2467-2F71E3109FF7}"/>
              </a:ext>
            </a:extLst>
          </p:cNvPr>
          <p:cNvGrpSpPr/>
          <p:nvPr/>
        </p:nvGrpSpPr>
        <p:grpSpPr>
          <a:xfrm>
            <a:off x="3880485" y="3570774"/>
            <a:ext cx="1239890" cy="600784"/>
            <a:chOff x="3880485" y="3570774"/>
            <a:chExt cx="1239890" cy="600784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0871EDD-D31F-CBF8-B44A-B42755323B3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0969" y="3940107"/>
              <a:ext cx="965215" cy="141231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69D2204-FDE9-9F5E-223E-E97D332AE384}"/>
                </a:ext>
              </a:extLst>
            </p:cNvPr>
            <p:cNvSpPr txBox="1"/>
            <p:nvPr/>
          </p:nvSpPr>
          <p:spPr>
            <a:xfrm>
              <a:off x="3880485" y="3570774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8CA7E42C-50C9-BB05-816C-9208B5D450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09943"/>
                </p:ext>
              </p:extLst>
            </p:nvPr>
          </p:nvGraphicFramePr>
          <p:xfrm>
            <a:off x="4955275" y="396835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203040" progId="Equation.DSMT4">
                    <p:embed/>
                  </p:oleObj>
                </mc:Choice>
                <mc:Fallback>
                  <p:oleObj name="Equation" r:id="rId24" imgW="16488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F81A2E56-B986-8A21-5CAD-D29598B875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55275" y="3968358"/>
                          <a:ext cx="165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0FDBB297-B14F-73D1-2F66-A365461BF64B}"/>
                </a:ext>
              </a:extLst>
            </p:cNvPr>
            <p:cNvSpPr/>
            <p:nvPr/>
          </p:nvSpPr>
          <p:spPr>
            <a:xfrm>
              <a:off x="3920520" y="3895312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7527D9B-A7A9-9246-4FE8-1DB9B522F789}"/>
              </a:ext>
            </a:extLst>
          </p:cNvPr>
          <p:cNvCxnSpPr>
            <a:cxnSpLocks/>
          </p:cNvCxnSpPr>
          <p:nvPr/>
        </p:nvCxnSpPr>
        <p:spPr>
          <a:xfrm flipV="1">
            <a:off x="3502458" y="3382895"/>
            <a:ext cx="1729643" cy="77189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D7E0193F-F63A-94D1-6358-B8B4688522E9}"/>
              </a:ext>
            </a:extLst>
          </p:cNvPr>
          <p:cNvCxnSpPr>
            <a:cxnSpLocks/>
            <a:stCxn id="52" idx="5"/>
          </p:cNvCxnSpPr>
          <p:nvPr/>
        </p:nvCxnSpPr>
        <p:spPr>
          <a:xfrm>
            <a:off x="4012704" y="3987496"/>
            <a:ext cx="436638" cy="9482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D1C8DFE-1945-7319-1CDA-14D6B8E939AF}"/>
              </a:ext>
            </a:extLst>
          </p:cNvPr>
          <p:cNvCxnSpPr>
            <a:cxnSpLocks/>
          </p:cNvCxnSpPr>
          <p:nvPr/>
        </p:nvCxnSpPr>
        <p:spPr>
          <a:xfrm flipH="1">
            <a:off x="4005625" y="3603742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EE0C85AD-6445-0CB7-A723-5014FBDFCCFC}"/>
              </a:ext>
            </a:extLst>
          </p:cNvPr>
          <p:cNvCxnSpPr>
            <a:cxnSpLocks/>
          </p:cNvCxnSpPr>
          <p:nvPr/>
        </p:nvCxnSpPr>
        <p:spPr>
          <a:xfrm flipH="1" flipV="1">
            <a:off x="4007941" y="3987496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A3BC0DA-CFBC-AAD0-7896-863DFA011481}"/>
              </a:ext>
            </a:extLst>
          </p:cNvPr>
          <p:cNvCxnSpPr>
            <a:cxnSpLocks/>
          </p:cNvCxnSpPr>
          <p:nvPr/>
        </p:nvCxnSpPr>
        <p:spPr>
          <a:xfrm>
            <a:off x="4703005" y="3607301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EA10D23A-2466-BFB6-1497-F96C72C81B66}"/>
              </a:ext>
            </a:extLst>
          </p:cNvPr>
          <p:cNvCxnSpPr>
            <a:cxnSpLocks/>
          </p:cNvCxnSpPr>
          <p:nvPr/>
        </p:nvCxnSpPr>
        <p:spPr>
          <a:xfrm flipV="1">
            <a:off x="4231858" y="4111557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774B694-D0EE-8951-B057-A9177C2C7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92434"/>
              </p:ext>
            </p:extLst>
          </p:nvPr>
        </p:nvGraphicFramePr>
        <p:xfrm>
          <a:off x="4192588" y="3367088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82400" imgH="177480" progId="Equation.DSMT4">
                  <p:embed/>
                </p:oleObj>
              </mc:Choice>
              <mc:Fallback>
                <p:oleObj name="Equation" r:id="rId25" imgW="48240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2588" y="3367088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BB7DFC4-0315-D0A0-70AE-67899981D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83012"/>
              </p:ext>
            </p:extLst>
          </p:nvPr>
        </p:nvGraphicFramePr>
        <p:xfrm>
          <a:off x="3724699" y="4441725"/>
          <a:ext cx="469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177480" progId="Equation.DSMT4">
                  <p:embed/>
                </p:oleObj>
              </mc:Choice>
              <mc:Fallback>
                <p:oleObj name="Equation" r:id="rId27" imgW="46980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5D33920-5ED6-2D79-DBE8-B7807BA5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24699" y="4441725"/>
                        <a:ext cx="469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FF8D2E6D-D97D-233D-7211-31C26E14A4F1}"/>
              </a:ext>
            </a:extLst>
          </p:cNvPr>
          <p:cNvGrpSpPr/>
          <p:nvPr/>
        </p:nvGrpSpPr>
        <p:grpSpPr>
          <a:xfrm>
            <a:off x="1305475" y="3754217"/>
            <a:ext cx="2665092" cy="1427133"/>
            <a:chOff x="1305475" y="3754217"/>
            <a:chExt cx="2665092" cy="1427133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86F413D8-BF2C-1722-FEA7-177BE6FB633F}"/>
                </a:ext>
              </a:extLst>
            </p:cNvPr>
            <p:cNvSpPr/>
            <p:nvPr/>
          </p:nvSpPr>
          <p:spPr>
            <a:xfrm rot="19328069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41A03A4-0EED-3289-F1EB-FB90E137DC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23261" y="3940107"/>
              <a:ext cx="1627708" cy="798977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9539962-5F07-0929-D603-D3C1C3382524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6A6F4B8-EBD4-BA1C-F692-FCBCEDD32AC1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CC99AD1-210B-8059-2775-7449B5DF4668}"/>
                </a:ext>
              </a:extLst>
            </p:cNvPr>
            <p:cNvSpPr txBox="1"/>
            <p:nvPr/>
          </p:nvSpPr>
          <p:spPr>
            <a:xfrm>
              <a:off x="1961699" y="4500831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E6CDE840-58F6-9F24-197D-7299611D7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037638"/>
                </p:ext>
              </p:extLst>
            </p:nvPr>
          </p:nvGraphicFramePr>
          <p:xfrm>
            <a:off x="2816225" y="4211638"/>
            <a:ext cx="114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203040" progId="Equation.DSMT4">
                    <p:embed/>
                  </p:oleObj>
                </mc:Choice>
                <mc:Fallback>
                  <p:oleObj name="Equation" r:id="rId29" imgW="11412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D93359B-D0AE-E517-F8B0-30968289EC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16225" y="4211638"/>
                          <a:ext cx="114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08C01673-88BB-4961-5434-97DECB54D026}"/>
                </a:ext>
              </a:extLst>
            </p:cNvPr>
            <p:cNvSpPr txBox="1"/>
            <p:nvPr/>
          </p:nvSpPr>
          <p:spPr>
            <a:xfrm>
              <a:off x="2044082" y="4812018"/>
              <a:ext cx="462752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Arc 70">
            <a:extLst>
              <a:ext uri="{FF2B5EF4-FFF2-40B4-BE49-F238E27FC236}">
                <a16:creationId xmlns:a16="http://schemas.microsoft.com/office/drawing/2014/main" id="{E76E6F80-678D-EF6C-ECCE-C9A6953945CA}"/>
              </a:ext>
            </a:extLst>
          </p:cNvPr>
          <p:cNvSpPr/>
          <p:nvPr/>
        </p:nvSpPr>
        <p:spPr>
          <a:xfrm>
            <a:off x="2007275" y="4514033"/>
            <a:ext cx="498611" cy="523195"/>
          </a:xfrm>
          <a:prstGeom prst="arc">
            <a:avLst>
              <a:gd name="adj1" fmla="val 15230146"/>
              <a:gd name="adj2" fmla="val 1788938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CC1B7080-CAEC-AF80-A778-C2C823573437}"/>
              </a:ext>
            </a:extLst>
          </p:cNvPr>
          <p:cNvSpPr/>
          <p:nvPr/>
        </p:nvSpPr>
        <p:spPr>
          <a:xfrm>
            <a:off x="3710025" y="3670440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B49BACB-5DBE-6AEC-C221-D443778B3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19322"/>
              </p:ext>
            </p:extLst>
          </p:nvPr>
        </p:nvGraphicFramePr>
        <p:xfrm>
          <a:off x="4215821" y="38087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774B694-D0EE-8951-B057-A9177C2C7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15821" y="3808763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723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5EA016B-0554-207D-3C5E-1FB88E41BB0C}"/>
              </a:ext>
            </a:extLst>
          </p:cNvPr>
          <p:cNvSpPr/>
          <p:nvPr/>
        </p:nvSpPr>
        <p:spPr>
          <a:xfrm rot="19328069">
            <a:off x="1838590" y="1173092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8208818" y="1211768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8707191" y="904024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10756669" y="2683499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7990170" y="3173571"/>
            <a:ext cx="218648" cy="215007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8707191" y="1247560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8707191" y="2683498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8201753" y="2683498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CEFDCAA-05F6-1D7D-6397-893A4E1ECF1A}"/>
              </a:ext>
            </a:extLst>
          </p:cNvPr>
          <p:cNvCxnSpPr>
            <a:cxnSpLocks/>
          </p:cNvCxnSpPr>
          <p:nvPr/>
        </p:nvCxnSpPr>
        <p:spPr>
          <a:xfrm flipH="1" flipV="1">
            <a:off x="4484084" y="1358982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F707842-A19A-4049-1A7B-B33FE81A8317}"/>
              </a:ext>
            </a:extLst>
          </p:cNvPr>
          <p:cNvCxnSpPr>
            <a:cxnSpLocks/>
          </p:cNvCxnSpPr>
          <p:nvPr/>
        </p:nvCxnSpPr>
        <p:spPr>
          <a:xfrm flipH="1">
            <a:off x="2856376" y="1358982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8206B9-8CF8-540F-B7E5-C2960EE99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2377" y="2857840"/>
          <a:ext cx="138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1" imgH="245582" progId="Equation.DSMT4">
                  <p:embed/>
                </p:oleObj>
              </mc:Choice>
              <mc:Fallback>
                <p:oleObj name="Equation" r:id="rId2" imgW="138031" imgH="245582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B8206B9-8CF8-540F-B7E5-C2960EE99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22377" y="2857840"/>
                        <a:ext cx="138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5C3ECED-5A85-A33B-5F43-655867CA0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1418" y="2342299"/>
          <a:ext cx="2000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426" imgH="245582" progId="Equation.DSMT4">
                  <p:embed/>
                </p:oleObj>
              </mc:Choice>
              <mc:Fallback>
                <p:oleObj name="Equation" r:id="rId4" imgW="199426" imgH="245582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5C3ECED-5A85-A33B-5F43-655867CA0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1418" y="2342299"/>
                        <a:ext cx="2000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419" y="2434374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9419" y="2434374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7534902" y="2683497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>
            <a:extLst>
              <a:ext uri="{FF2B5EF4-FFF2-40B4-BE49-F238E27FC236}">
                <a16:creationId xmlns:a16="http://schemas.microsoft.com/office/drawing/2014/main" id="{404057B3-8ABB-0BC6-6384-5431FEA9DF80}"/>
              </a:ext>
            </a:extLst>
          </p:cNvPr>
          <p:cNvSpPr/>
          <p:nvPr/>
        </p:nvSpPr>
        <p:spPr>
          <a:xfrm>
            <a:off x="7650958" y="2842305"/>
            <a:ext cx="268381" cy="523195"/>
          </a:xfrm>
          <a:prstGeom prst="arc">
            <a:avLst>
              <a:gd name="adj1" fmla="val 14890948"/>
              <a:gd name="adj2" fmla="val 6537914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626" y="2945094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7626" y="2945094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8459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8459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180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180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2CCCF5D-F29E-11E7-B694-6434AA3CB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997" y="33020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997" y="3302000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9E56924-241B-6919-A21E-A0A94B0BAC5D}"/>
              </a:ext>
            </a:extLst>
          </p:cNvPr>
          <p:cNvSpPr/>
          <p:nvPr/>
        </p:nvSpPr>
        <p:spPr>
          <a:xfrm>
            <a:off x="2694704" y="2104372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E05E201-FF93-B83B-C0F0-368E553CD001}"/>
              </a:ext>
            </a:extLst>
          </p:cNvPr>
          <p:cNvSpPr/>
          <p:nvPr/>
        </p:nvSpPr>
        <p:spPr>
          <a:xfrm>
            <a:off x="2730704" y="214037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473BAF-314E-D892-35FF-7BA344331E8B}"/>
              </a:ext>
            </a:extLst>
          </p:cNvPr>
          <p:cNvSpPr txBox="1"/>
          <p:nvPr/>
        </p:nvSpPr>
        <p:spPr>
          <a:xfrm>
            <a:off x="2494814" y="1919706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A0AE6B-B541-13FF-F4DA-DADB100621E5}"/>
              </a:ext>
            </a:extLst>
          </p:cNvPr>
          <p:cNvSpPr txBox="1"/>
          <p:nvPr/>
        </p:nvSpPr>
        <p:spPr>
          <a:xfrm>
            <a:off x="4413600" y="989649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93359B-D0AE-E517-F8B0-30968289E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72027"/>
              </p:ext>
            </p:extLst>
          </p:nvPr>
        </p:nvGraphicFramePr>
        <p:xfrm>
          <a:off x="3507542" y="1854251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7542" y="1854251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1A2E56-B986-8A21-5CAD-D29598B87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637"/>
              </p:ext>
            </p:extLst>
          </p:nvPr>
        </p:nvGraphicFramePr>
        <p:xfrm>
          <a:off x="5488390" y="138723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390" y="138723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C8E07779-63B3-0976-2CCF-0E0D02D43E3F}"/>
              </a:ext>
            </a:extLst>
          </p:cNvPr>
          <p:cNvSpPr/>
          <p:nvPr/>
        </p:nvSpPr>
        <p:spPr>
          <a:xfrm>
            <a:off x="4453635" y="131418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592CCED-5D21-5FEC-2C71-580BF50FF731}"/>
              </a:ext>
            </a:extLst>
          </p:cNvPr>
          <p:cNvCxnSpPr>
            <a:cxnSpLocks/>
          </p:cNvCxnSpPr>
          <p:nvPr/>
        </p:nvCxnSpPr>
        <p:spPr>
          <a:xfrm>
            <a:off x="1516209" y="947782"/>
            <a:ext cx="3330862" cy="45298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E379452-A732-5421-1B2D-ADFC765202EF}"/>
              </a:ext>
            </a:extLst>
          </p:cNvPr>
          <p:cNvSpPr txBox="1"/>
          <p:nvPr/>
        </p:nvSpPr>
        <p:spPr>
          <a:xfrm>
            <a:off x="2321952" y="2190238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BE7A03A8-A7FD-0491-FF58-A57D5CB16979}"/>
              </a:ext>
            </a:extLst>
          </p:cNvPr>
          <p:cNvSpPr/>
          <p:nvPr/>
        </p:nvSpPr>
        <p:spPr>
          <a:xfrm>
            <a:off x="2540390" y="1932908"/>
            <a:ext cx="498611" cy="523195"/>
          </a:xfrm>
          <a:prstGeom prst="arc">
            <a:avLst>
              <a:gd name="adj1" fmla="val 18193449"/>
              <a:gd name="adj2" fmla="val 4169972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10BC58-322F-650D-1E85-060D1EEB223E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2784704" y="1124760"/>
            <a:ext cx="96598" cy="97961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EF1F087-74BF-40D7-4217-F8CE7B4CA416}"/>
              </a:ext>
            </a:extLst>
          </p:cNvPr>
          <p:cNvSpPr txBox="1"/>
          <p:nvPr/>
        </p:nvSpPr>
        <p:spPr>
          <a:xfrm>
            <a:off x="2632577" y="147737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6BCBB7-ADA0-2A2A-8ABE-74ADCF76BF6C}"/>
              </a:ext>
            </a:extLst>
          </p:cNvPr>
          <p:cNvSpPr txBox="1"/>
          <p:nvPr/>
        </p:nvSpPr>
        <p:spPr>
          <a:xfrm rot="466956">
            <a:off x="1848567" y="831378"/>
            <a:ext cx="2250287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 action of forc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762CFD79-4FE7-E81D-B7AD-EA0752994169}"/>
              </a:ext>
            </a:extLst>
          </p:cNvPr>
          <p:cNvSpPr/>
          <p:nvPr/>
        </p:nvSpPr>
        <p:spPr>
          <a:xfrm rot="19328069">
            <a:off x="1838591" y="3820877"/>
            <a:ext cx="2665092" cy="1321686"/>
          </a:xfrm>
          <a:custGeom>
            <a:avLst/>
            <a:gdLst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1398976 w 3138250"/>
              <a:gd name="connsiteY3" fmla="*/ 0 h 2145610"/>
              <a:gd name="connsiteX4" fmla="*/ 35689 w 3138250"/>
              <a:gd name="connsiteY4" fmla="*/ 1571105 h 2145610"/>
              <a:gd name="connsiteX5" fmla="*/ 646674 w 3138250"/>
              <a:gd name="connsiteY5" fmla="*/ 2115589 h 2145610"/>
              <a:gd name="connsiteX0" fmla="*/ 646674 w 3138250"/>
              <a:gd name="connsiteY0" fmla="*/ 2115589 h 2145610"/>
              <a:gd name="connsiteX1" fmla="*/ 3132180 w 3138250"/>
              <a:gd name="connsiteY1" fmla="*/ 1849582 h 2145610"/>
              <a:gd name="connsiteX2" fmla="*/ 1398976 w 3138250"/>
              <a:gd name="connsiteY2" fmla="*/ 0 h 2145610"/>
              <a:gd name="connsiteX3" fmla="*/ 35689 w 3138250"/>
              <a:gd name="connsiteY3" fmla="*/ 1571105 h 2145610"/>
              <a:gd name="connsiteX4" fmla="*/ 646674 w 3138250"/>
              <a:gd name="connsiteY4" fmla="*/ 2115589 h 2145610"/>
              <a:gd name="connsiteX0" fmla="*/ 762959 w 3252093"/>
              <a:gd name="connsiteY0" fmla="*/ 550056 h 556370"/>
              <a:gd name="connsiteX1" fmla="*/ 3248465 w 3252093"/>
              <a:gd name="connsiteY1" fmla="*/ 284049 h 556370"/>
              <a:gd name="connsiteX2" fmla="*/ 151974 w 3252093"/>
              <a:gd name="connsiteY2" fmla="*/ 5572 h 556370"/>
              <a:gd name="connsiteX3" fmla="*/ 762959 w 3252093"/>
              <a:gd name="connsiteY3" fmla="*/ 550056 h 556370"/>
              <a:gd name="connsiteX0" fmla="*/ 101452 w 2591288"/>
              <a:gd name="connsiteY0" fmla="*/ 1169821 h 1219362"/>
              <a:gd name="connsiteX1" fmla="*/ 2586958 w 2591288"/>
              <a:gd name="connsiteY1" fmla="*/ 903814 h 1219362"/>
              <a:gd name="connsiteX2" fmla="*/ 687500 w 2591288"/>
              <a:gd name="connsiteY2" fmla="*/ 1882 h 1219362"/>
              <a:gd name="connsiteX3" fmla="*/ 101452 w 2591288"/>
              <a:gd name="connsiteY3" fmla="*/ 1169821 h 1219362"/>
              <a:gd name="connsiteX0" fmla="*/ 101452 w 2665092"/>
              <a:gd name="connsiteY0" fmla="*/ 1171756 h 1321686"/>
              <a:gd name="connsiteX1" fmla="*/ 2586958 w 2665092"/>
              <a:gd name="connsiteY1" fmla="*/ 905749 h 1321686"/>
              <a:gd name="connsiteX2" fmla="*/ 687500 w 2665092"/>
              <a:gd name="connsiteY2" fmla="*/ 3817 h 1321686"/>
              <a:gd name="connsiteX3" fmla="*/ 101452 w 2665092"/>
              <a:gd name="connsiteY3" fmla="*/ 1171756 h 1321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5092" h="1321686">
                <a:moveTo>
                  <a:pt x="101452" y="1171756"/>
                </a:moveTo>
                <a:cubicBezTo>
                  <a:pt x="418028" y="1322078"/>
                  <a:pt x="3158457" y="1507729"/>
                  <a:pt x="2586958" y="905749"/>
                </a:cubicBezTo>
                <a:cubicBezTo>
                  <a:pt x="2015459" y="303769"/>
                  <a:pt x="1101751" y="-40517"/>
                  <a:pt x="687500" y="3817"/>
                </a:cubicBezTo>
                <a:cubicBezTo>
                  <a:pt x="273249" y="48151"/>
                  <a:pt x="-215124" y="1021434"/>
                  <a:pt x="101452" y="117175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BEEC2A1-9547-C6D2-DD85-4E7EC557673E}"/>
              </a:ext>
            </a:extLst>
          </p:cNvPr>
          <p:cNvCxnSpPr>
            <a:cxnSpLocks/>
          </p:cNvCxnSpPr>
          <p:nvPr/>
        </p:nvCxnSpPr>
        <p:spPr>
          <a:xfrm flipH="1" flipV="1">
            <a:off x="4484085" y="3994839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BDD281A-37BF-ED03-E83F-BC03E2A162A1}"/>
              </a:ext>
            </a:extLst>
          </p:cNvPr>
          <p:cNvCxnSpPr>
            <a:cxnSpLocks/>
          </p:cNvCxnSpPr>
          <p:nvPr/>
        </p:nvCxnSpPr>
        <p:spPr>
          <a:xfrm flipH="1">
            <a:off x="2856377" y="4006767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36390CFB-4BE6-6193-4A25-9E7EDFE6CDF7}"/>
              </a:ext>
            </a:extLst>
          </p:cNvPr>
          <p:cNvSpPr/>
          <p:nvPr/>
        </p:nvSpPr>
        <p:spPr>
          <a:xfrm>
            <a:off x="2694705" y="4752157"/>
            <a:ext cx="180000" cy="180000"/>
          </a:xfrm>
          <a:prstGeom prst="ellipse">
            <a:avLst/>
          </a:prstGeom>
          <a:pattFill prst="smCheck">
            <a:fgClr>
              <a:schemeClr val="tx1">
                <a:lumMod val="65000"/>
                <a:lumOff val="3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5285CE75-4F7A-E265-D3B2-EC14241A4A23}"/>
              </a:ext>
            </a:extLst>
          </p:cNvPr>
          <p:cNvSpPr/>
          <p:nvPr/>
        </p:nvSpPr>
        <p:spPr>
          <a:xfrm>
            <a:off x="2730705" y="478815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BDC4D67-398B-9172-B637-AC3F1C382408}"/>
              </a:ext>
            </a:extLst>
          </p:cNvPr>
          <p:cNvSpPr txBox="1"/>
          <p:nvPr/>
        </p:nvSpPr>
        <p:spPr>
          <a:xfrm>
            <a:off x="2494815" y="4567491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4CB1838-4018-6E64-CD9A-F745BAF724C1}"/>
              </a:ext>
            </a:extLst>
          </p:cNvPr>
          <p:cNvSpPr txBox="1"/>
          <p:nvPr/>
        </p:nvSpPr>
        <p:spPr>
          <a:xfrm>
            <a:off x="4413601" y="3637434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A1AE59E-2D4A-FE14-97C4-6BCF6C5D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3321"/>
              </p:ext>
            </p:extLst>
          </p:nvPr>
        </p:nvGraphicFramePr>
        <p:xfrm>
          <a:off x="3576638" y="45085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203040" progId="Equation.DSMT4">
                  <p:embed/>
                </p:oleObj>
              </mc:Choice>
              <mc:Fallback>
                <p:oleObj name="Equation" r:id="rId20" imgW="114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6638" y="4508500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84C85C2-7652-1401-35ED-D8540DED5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637"/>
              </p:ext>
            </p:extLst>
          </p:nvPr>
        </p:nvGraphicFramePr>
        <p:xfrm>
          <a:off x="5488391" y="403501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391" y="4035018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>
            <a:extLst>
              <a:ext uri="{FF2B5EF4-FFF2-40B4-BE49-F238E27FC236}">
                <a16:creationId xmlns:a16="http://schemas.microsoft.com/office/drawing/2014/main" id="{0F2DB669-DA68-C4EC-1F3E-04790D358979}"/>
              </a:ext>
            </a:extLst>
          </p:cNvPr>
          <p:cNvSpPr/>
          <p:nvPr/>
        </p:nvSpPr>
        <p:spPr>
          <a:xfrm>
            <a:off x="4453636" y="3961972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8887DEF8-4464-B6E1-8283-0475CECD707D}"/>
              </a:ext>
            </a:extLst>
          </p:cNvPr>
          <p:cNvCxnSpPr>
            <a:cxnSpLocks/>
          </p:cNvCxnSpPr>
          <p:nvPr/>
        </p:nvCxnSpPr>
        <p:spPr>
          <a:xfrm>
            <a:off x="1516210" y="3595567"/>
            <a:ext cx="3330862" cy="45298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A086D4B3-B3EC-9E33-5429-EC994EB007A5}"/>
              </a:ext>
            </a:extLst>
          </p:cNvPr>
          <p:cNvSpPr txBox="1"/>
          <p:nvPr/>
        </p:nvSpPr>
        <p:spPr>
          <a:xfrm>
            <a:off x="2321953" y="4838023"/>
            <a:ext cx="462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4438B8C1-0864-BDBD-6DC3-BBDCF20E8EF1}"/>
              </a:ext>
            </a:extLst>
          </p:cNvPr>
          <p:cNvSpPr/>
          <p:nvPr/>
        </p:nvSpPr>
        <p:spPr>
          <a:xfrm>
            <a:off x="2540391" y="4580693"/>
            <a:ext cx="498611" cy="523195"/>
          </a:xfrm>
          <a:prstGeom prst="arc">
            <a:avLst>
              <a:gd name="adj1" fmla="val 18193449"/>
              <a:gd name="adj2" fmla="val 4169972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F35C99A9-9A61-82EC-BDC2-4FC950ADA3D9}"/>
              </a:ext>
            </a:extLst>
          </p:cNvPr>
          <p:cNvCxnSpPr>
            <a:cxnSpLocks/>
            <a:stCxn id="30" idx="0"/>
          </p:cNvCxnSpPr>
          <p:nvPr/>
        </p:nvCxnSpPr>
        <p:spPr>
          <a:xfrm flipV="1">
            <a:off x="2784705" y="3772545"/>
            <a:ext cx="96598" cy="97961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63A379D1-8136-0AEE-BCB7-9C85249562E7}"/>
              </a:ext>
            </a:extLst>
          </p:cNvPr>
          <p:cNvSpPr/>
          <p:nvPr/>
        </p:nvSpPr>
        <p:spPr>
          <a:xfrm>
            <a:off x="4278012" y="3725743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BB3301A7-6234-6DF2-C86F-1EBF9BD6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4415"/>
              </p:ext>
            </p:extLst>
          </p:nvPr>
        </p:nvGraphicFramePr>
        <p:xfrm>
          <a:off x="4810072" y="383967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B49BACB-5DBE-6AEC-C221-D443778B3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10072" y="383967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1E00A0FB-EECD-2F87-6250-FF0364981DD6}"/>
              </a:ext>
            </a:extLst>
          </p:cNvPr>
          <p:cNvCxnSpPr>
            <a:cxnSpLocks/>
          </p:cNvCxnSpPr>
          <p:nvPr/>
        </p:nvCxnSpPr>
        <p:spPr>
          <a:xfrm flipV="1">
            <a:off x="4031322" y="3704310"/>
            <a:ext cx="1053537" cy="5269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Arc 86">
            <a:extLst>
              <a:ext uri="{FF2B5EF4-FFF2-40B4-BE49-F238E27FC236}">
                <a16:creationId xmlns:a16="http://schemas.microsoft.com/office/drawing/2014/main" id="{7966DDDF-587D-FED9-549A-578266D1CE1B}"/>
              </a:ext>
            </a:extLst>
          </p:cNvPr>
          <p:cNvSpPr/>
          <p:nvPr/>
        </p:nvSpPr>
        <p:spPr>
          <a:xfrm>
            <a:off x="4238921" y="3754015"/>
            <a:ext cx="498611" cy="523195"/>
          </a:xfrm>
          <a:prstGeom prst="arc">
            <a:avLst>
              <a:gd name="adj1" fmla="val 9309433"/>
              <a:gd name="adj2" fmla="val 1161302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9AE5D45C-C232-62BE-D252-C23C51649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4415"/>
              </p:ext>
            </p:extLst>
          </p:nvPr>
        </p:nvGraphicFramePr>
        <p:xfrm>
          <a:off x="4017053" y="397124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B3301A7-6234-6DF2-C86F-1EBF9BD60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7053" y="3971248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388B6CC-0DF0-1E4F-2253-ADC9C1ADD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43495"/>
              </p:ext>
            </p:extLst>
          </p:nvPr>
        </p:nvGraphicFramePr>
        <p:xfrm>
          <a:off x="2401441" y="4283100"/>
          <a:ext cx="419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19040" imgH="177480" progId="Equation.DSMT4">
                  <p:embed/>
                </p:oleObj>
              </mc:Choice>
              <mc:Fallback>
                <p:oleObj name="Equation" r:id="rId25" imgW="4190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A1AE59E-2D4A-FE14-97C4-6BCF6C5DF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1441" y="4283100"/>
                        <a:ext cx="419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128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3AB5F35C-A5F6-CD77-35F4-04D9C62D62AD}"/>
              </a:ext>
            </a:extLst>
          </p:cNvPr>
          <p:cNvGrpSpPr/>
          <p:nvPr/>
        </p:nvGrpSpPr>
        <p:grpSpPr>
          <a:xfrm>
            <a:off x="883129" y="888003"/>
            <a:ext cx="2665092" cy="1427133"/>
            <a:chOff x="1305475" y="3754217"/>
            <a:chExt cx="2665092" cy="1427133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69F6B13-3719-D283-B30B-5D9CD431FF70}"/>
                </a:ext>
              </a:extLst>
            </p:cNvPr>
            <p:cNvSpPr/>
            <p:nvPr/>
          </p:nvSpPr>
          <p:spPr>
            <a:xfrm rot="19328069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E8BA930-C653-43FA-EEA5-647EC14B85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23261" y="3940107"/>
              <a:ext cx="1627708" cy="798977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2F07651-AD0F-FC7D-CB2C-1FA9CB312828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BF72044-1C3E-AE30-CDE1-F637DBC2E427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60A12D9-D61F-F814-F7DB-36B06700BE7B}"/>
                </a:ext>
              </a:extLst>
            </p:cNvPr>
            <p:cNvSpPr txBox="1"/>
            <p:nvPr/>
          </p:nvSpPr>
          <p:spPr>
            <a:xfrm>
              <a:off x="1961699" y="4500831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94EB91E-230E-C567-DE2C-4B59A222F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603874"/>
                </p:ext>
              </p:extLst>
            </p:nvPr>
          </p:nvGraphicFramePr>
          <p:xfrm>
            <a:off x="2816225" y="4211638"/>
            <a:ext cx="114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20" imgH="203040" progId="Equation.DSMT4">
                    <p:embed/>
                  </p:oleObj>
                </mc:Choice>
                <mc:Fallback>
                  <p:oleObj name="Equation" r:id="rId2" imgW="114120" imgH="20304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E6CDE840-58F6-9F24-197D-7299611D73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16225" y="4211638"/>
                          <a:ext cx="114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0D8D7E8-229A-4EF3-A3BF-090FF6DFE452}"/>
                </a:ext>
              </a:extLst>
            </p:cNvPr>
            <p:cNvSpPr txBox="1"/>
            <p:nvPr/>
          </p:nvSpPr>
          <p:spPr>
            <a:xfrm>
              <a:off x="2044082" y="4812018"/>
              <a:ext cx="462752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567D551-0833-B1E6-97E7-46FE17DF8A0D}"/>
              </a:ext>
            </a:extLst>
          </p:cNvPr>
          <p:cNvGrpSpPr/>
          <p:nvPr/>
        </p:nvGrpSpPr>
        <p:grpSpPr>
          <a:xfrm>
            <a:off x="3462239" y="362997"/>
            <a:ext cx="1249176" cy="1398587"/>
            <a:chOff x="3880485" y="3213250"/>
            <a:chExt cx="1249176" cy="139858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B05C31CE-0E0E-7306-C21C-4C14AFD09FA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0969" y="3940107"/>
              <a:ext cx="1178692" cy="92039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0FB8E94-0546-057A-7F1B-FFCA246351B7}"/>
                </a:ext>
              </a:extLst>
            </p:cNvPr>
            <p:cNvSpPr txBox="1"/>
            <p:nvPr/>
          </p:nvSpPr>
          <p:spPr>
            <a:xfrm>
              <a:off x="3880485" y="3570774"/>
              <a:ext cx="16805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EF89AA0-1C3D-CFA3-8E61-1E5967EBB6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121143"/>
                </p:ext>
              </p:extLst>
            </p:nvPr>
          </p:nvGraphicFramePr>
          <p:xfrm>
            <a:off x="4633877" y="3213250"/>
            <a:ext cx="17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8CA7E42C-50C9-BB05-816C-9208B5D450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3877" y="3213250"/>
                          <a:ext cx="17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C53B7C3-4E0B-0233-90F1-39A9B42236DC}"/>
                </a:ext>
              </a:extLst>
            </p:cNvPr>
            <p:cNvSpPr/>
            <p:nvPr/>
          </p:nvSpPr>
          <p:spPr>
            <a:xfrm>
              <a:off x="3920520" y="3895312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ED8D9F5-17DE-B70A-C135-62D3296DDE4E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 flipH="1">
              <a:off x="3964510" y="3385734"/>
              <a:ext cx="990765" cy="55437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863140B-EBC6-4109-618F-481AE76258A4}"/>
                </a:ext>
              </a:extLst>
            </p:cNvPr>
            <p:cNvCxnSpPr>
              <a:cxnSpLocks/>
              <a:endCxn id="8" idx="5"/>
            </p:cNvCxnSpPr>
            <p:nvPr/>
          </p:nvCxnSpPr>
          <p:spPr>
            <a:xfrm flipH="1" flipV="1">
              <a:off x="4012704" y="3987496"/>
              <a:ext cx="344472" cy="531375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stealth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908F197-19E6-1517-25B9-CDE8C04E63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373452"/>
                </p:ext>
              </p:extLst>
            </p:nvPr>
          </p:nvGraphicFramePr>
          <p:xfrm>
            <a:off x="4035390" y="4357837"/>
            <a:ext cx="190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EF89AA0-1C3D-CFA3-8E61-1E5967EBB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35390" y="4357837"/>
                          <a:ext cx="190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6AACC9F-9820-2747-72DD-7436A50AFD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46832"/>
                </p:ext>
              </p:extLst>
            </p:nvPr>
          </p:nvGraphicFramePr>
          <p:xfrm>
            <a:off x="4821202" y="4022875"/>
            <a:ext cx="266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53800" progId="Equation.DSMT4">
                    <p:embed/>
                  </p:oleObj>
                </mc:Choice>
                <mc:Fallback>
                  <p:oleObj name="Equation" r:id="rId8" imgW="266400" imgH="253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EF89AA0-1C3D-CFA3-8E61-1E5967EBB6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21202" y="4022875"/>
                          <a:ext cx="2667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13ACDFD-C2FE-E722-4B67-21C25128A755}"/>
              </a:ext>
            </a:extLst>
          </p:cNvPr>
          <p:cNvGrpSpPr/>
          <p:nvPr/>
        </p:nvGrpSpPr>
        <p:grpSpPr>
          <a:xfrm>
            <a:off x="1033759" y="3635304"/>
            <a:ext cx="2665092" cy="1321686"/>
            <a:chOff x="1305475" y="3754217"/>
            <a:chExt cx="2665092" cy="1321686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FF71FC02-A5CA-32E4-E0C2-FF6C8AA828BC}"/>
                </a:ext>
              </a:extLst>
            </p:cNvPr>
            <p:cNvSpPr/>
            <p:nvPr/>
          </p:nvSpPr>
          <p:spPr>
            <a:xfrm rot="20700000">
              <a:off x="1305475" y="3754217"/>
              <a:ext cx="2665092" cy="1321686"/>
            </a:xfrm>
            <a:custGeom>
              <a:avLst/>
              <a:gdLst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1398976 w 3138250"/>
                <a:gd name="connsiteY3" fmla="*/ 0 h 2145610"/>
                <a:gd name="connsiteX4" fmla="*/ 35689 w 3138250"/>
                <a:gd name="connsiteY4" fmla="*/ 1571105 h 2145610"/>
                <a:gd name="connsiteX5" fmla="*/ 646674 w 3138250"/>
                <a:gd name="connsiteY5" fmla="*/ 2115589 h 2145610"/>
                <a:gd name="connsiteX0" fmla="*/ 646674 w 3138250"/>
                <a:gd name="connsiteY0" fmla="*/ 2115589 h 2145610"/>
                <a:gd name="connsiteX1" fmla="*/ 3132180 w 3138250"/>
                <a:gd name="connsiteY1" fmla="*/ 1849582 h 2145610"/>
                <a:gd name="connsiteX2" fmla="*/ 1398976 w 3138250"/>
                <a:gd name="connsiteY2" fmla="*/ 0 h 2145610"/>
                <a:gd name="connsiteX3" fmla="*/ 35689 w 3138250"/>
                <a:gd name="connsiteY3" fmla="*/ 1571105 h 2145610"/>
                <a:gd name="connsiteX4" fmla="*/ 646674 w 3138250"/>
                <a:gd name="connsiteY4" fmla="*/ 2115589 h 2145610"/>
                <a:gd name="connsiteX0" fmla="*/ 762959 w 3252093"/>
                <a:gd name="connsiteY0" fmla="*/ 550056 h 556370"/>
                <a:gd name="connsiteX1" fmla="*/ 3248465 w 3252093"/>
                <a:gd name="connsiteY1" fmla="*/ 284049 h 556370"/>
                <a:gd name="connsiteX2" fmla="*/ 151974 w 3252093"/>
                <a:gd name="connsiteY2" fmla="*/ 5572 h 556370"/>
                <a:gd name="connsiteX3" fmla="*/ 762959 w 3252093"/>
                <a:gd name="connsiteY3" fmla="*/ 550056 h 556370"/>
                <a:gd name="connsiteX0" fmla="*/ 101452 w 2591288"/>
                <a:gd name="connsiteY0" fmla="*/ 1169821 h 1219362"/>
                <a:gd name="connsiteX1" fmla="*/ 2586958 w 2591288"/>
                <a:gd name="connsiteY1" fmla="*/ 903814 h 1219362"/>
                <a:gd name="connsiteX2" fmla="*/ 687500 w 2591288"/>
                <a:gd name="connsiteY2" fmla="*/ 1882 h 1219362"/>
                <a:gd name="connsiteX3" fmla="*/ 101452 w 2591288"/>
                <a:gd name="connsiteY3" fmla="*/ 1169821 h 1219362"/>
                <a:gd name="connsiteX0" fmla="*/ 101452 w 2665092"/>
                <a:gd name="connsiteY0" fmla="*/ 1171756 h 1321686"/>
                <a:gd name="connsiteX1" fmla="*/ 2586958 w 2665092"/>
                <a:gd name="connsiteY1" fmla="*/ 905749 h 1321686"/>
                <a:gd name="connsiteX2" fmla="*/ 687500 w 2665092"/>
                <a:gd name="connsiteY2" fmla="*/ 3817 h 1321686"/>
                <a:gd name="connsiteX3" fmla="*/ 101452 w 2665092"/>
                <a:gd name="connsiteY3" fmla="*/ 1171756 h 132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5092" h="1321686">
                  <a:moveTo>
                    <a:pt x="101452" y="1171756"/>
                  </a:moveTo>
                  <a:cubicBezTo>
                    <a:pt x="418028" y="1322078"/>
                    <a:pt x="3158457" y="1507729"/>
                    <a:pt x="2586958" y="905749"/>
                  </a:cubicBezTo>
                  <a:cubicBezTo>
                    <a:pt x="2015459" y="303769"/>
                    <a:pt x="1101751" y="-40517"/>
                    <a:pt x="687500" y="3817"/>
                  </a:cubicBezTo>
                  <a:cubicBezTo>
                    <a:pt x="273249" y="48151"/>
                    <a:pt x="-215124" y="1021434"/>
                    <a:pt x="101452" y="117175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F0CC9282-2864-AFA0-3B0C-FC7DD862F7A1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DA60B9E-9F01-112A-B259-973DF3DE0E41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CFEE7310-7905-BDF3-F335-6D190AEF75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496635"/>
                </p:ext>
              </p:extLst>
            </p:nvPr>
          </p:nvGraphicFramePr>
          <p:xfrm>
            <a:off x="2531924" y="4487160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94EB91E-230E-C567-DE2C-4B59A222F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1924" y="4487160"/>
                          <a:ext cx="114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1DED955-1401-EFB6-E75C-683067C85B31}"/>
                </a:ext>
              </a:extLst>
            </p:cNvPr>
            <p:cNvSpPr txBox="1"/>
            <p:nvPr/>
          </p:nvSpPr>
          <p:spPr>
            <a:xfrm>
              <a:off x="1879573" y="4729609"/>
              <a:ext cx="46275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s</a:t>
              </a:r>
              <a:endParaRPr lang="en-IN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E9D198D7-4CD8-CC6F-3034-A6BFBF067D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720369"/>
                </p:ext>
              </p:extLst>
            </p:nvPr>
          </p:nvGraphicFramePr>
          <p:xfrm>
            <a:off x="2527554" y="4732188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39680" progId="Equation.DSMT4">
                    <p:embed/>
                  </p:oleObj>
                </mc:Choice>
                <mc:Fallback>
                  <p:oleObj name="Equation" r:id="rId12" imgW="152280" imgH="139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FEE7310-7905-BDF3-F335-6D190AEF75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27554" y="4732188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08E7453F-526E-EC7A-AF18-D4EE24C18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353287"/>
                </p:ext>
              </p:extLst>
            </p:nvPr>
          </p:nvGraphicFramePr>
          <p:xfrm>
            <a:off x="3330829" y="4457551"/>
            <a:ext cx="2159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39680" progId="Equation.DSMT4">
                    <p:embed/>
                  </p:oleObj>
                </mc:Choice>
                <mc:Fallback>
                  <p:oleObj name="Equation" r:id="rId14" imgW="215640" imgH="13968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E9D198D7-4CD8-CC6F-3034-A6BFBF067D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30829" y="4457551"/>
                          <a:ext cx="2159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73C17CEB-2862-8944-E65E-709E694E08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075319"/>
                </p:ext>
              </p:extLst>
            </p:nvPr>
          </p:nvGraphicFramePr>
          <p:xfrm>
            <a:off x="2464054" y="4146199"/>
            <a:ext cx="279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203040" progId="Equation.DSMT4">
                    <p:embed/>
                  </p:oleObj>
                </mc:Choice>
                <mc:Fallback>
                  <p:oleObj name="Equation" r:id="rId16" imgW="279360" imgH="2030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8E7453F-526E-EC7A-AF18-D4EE24C186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64054" y="4146199"/>
                          <a:ext cx="279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59EB80F-8D6E-6794-ED3A-D25C43B60C98}"/>
              </a:ext>
            </a:extLst>
          </p:cNvPr>
          <p:cNvSpPr/>
          <p:nvPr/>
        </p:nvSpPr>
        <p:spPr>
          <a:xfrm>
            <a:off x="5482301" y="2615376"/>
            <a:ext cx="3112238" cy="185942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9464079-C24D-84EB-6370-09AB48BBC681}"/>
              </a:ext>
            </a:extLst>
          </p:cNvPr>
          <p:cNvGrpSpPr/>
          <p:nvPr/>
        </p:nvGrpSpPr>
        <p:grpSpPr>
          <a:xfrm>
            <a:off x="5497628" y="2641442"/>
            <a:ext cx="133810" cy="133810"/>
            <a:chOff x="5359535" y="3738977"/>
            <a:chExt cx="180000" cy="1800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FD67358-BBF1-5CA4-FF4C-F5CB05F15642}"/>
                </a:ext>
              </a:extLst>
            </p:cNvPr>
            <p:cNvSpPr/>
            <p:nvPr/>
          </p:nvSpPr>
          <p:spPr>
            <a:xfrm>
              <a:off x="5359535" y="373897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2177623-C060-A1A3-9364-E233C5A3FE5E}"/>
                </a:ext>
              </a:extLst>
            </p:cNvPr>
            <p:cNvSpPr/>
            <p:nvPr/>
          </p:nvSpPr>
          <p:spPr>
            <a:xfrm>
              <a:off x="5395535" y="377497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A68C2DF-B7F5-1BE2-A811-D859D31CB723}"/>
              </a:ext>
            </a:extLst>
          </p:cNvPr>
          <p:cNvCxnSpPr>
            <a:cxnSpLocks/>
          </p:cNvCxnSpPr>
          <p:nvPr/>
        </p:nvCxnSpPr>
        <p:spPr>
          <a:xfrm flipV="1">
            <a:off x="6611984" y="2717737"/>
            <a:ext cx="0" cy="68674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A7D865-97E8-6863-1473-CDE2AC78C20E}"/>
              </a:ext>
            </a:extLst>
          </p:cNvPr>
          <p:cNvCxnSpPr>
            <a:cxnSpLocks/>
          </p:cNvCxnSpPr>
          <p:nvPr/>
        </p:nvCxnSpPr>
        <p:spPr>
          <a:xfrm flipV="1">
            <a:off x="8369537" y="2729117"/>
            <a:ext cx="0" cy="500115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62794CD-792C-BA97-D9CD-898E14F2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17747"/>
              </p:ext>
            </p:extLst>
          </p:nvPr>
        </p:nvGraphicFramePr>
        <p:xfrm>
          <a:off x="6673850" y="331311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53800" progId="Equation.DSMT4">
                  <p:embed/>
                </p:oleObj>
              </mc:Choice>
              <mc:Fallback>
                <p:oleObj name="Equation" r:id="rId18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3850" y="3313113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897B8F0-37B0-10AB-922F-7BD778EBB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7483"/>
              </p:ext>
            </p:extLst>
          </p:nvPr>
        </p:nvGraphicFramePr>
        <p:xfrm>
          <a:off x="8410575" y="3146425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53800" progId="Equation.DSMT4">
                  <p:embed/>
                </p:oleObj>
              </mc:Choice>
              <mc:Fallback>
                <p:oleObj name="Equation" r:id="rId20" imgW="1904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62794CD-792C-BA97-D9CD-898E14F2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10575" y="3146425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95DFD1E-3752-9325-EFEE-85FB4B8D13B0}"/>
              </a:ext>
            </a:extLst>
          </p:cNvPr>
          <p:cNvCxnSpPr>
            <a:cxnSpLocks/>
          </p:cNvCxnSpPr>
          <p:nvPr/>
        </p:nvCxnSpPr>
        <p:spPr>
          <a:xfrm flipV="1">
            <a:off x="7562081" y="2717737"/>
            <a:ext cx="0" cy="1134825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086E958-103F-27E6-A060-3C60B7849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33940"/>
              </p:ext>
            </p:extLst>
          </p:nvPr>
        </p:nvGraphicFramePr>
        <p:xfrm>
          <a:off x="7621110" y="3648719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241200" progId="Equation.DSMT4">
                  <p:embed/>
                </p:oleObj>
              </mc:Choice>
              <mc:Fallback>
                <p:oleObj name="Equation" r:id="rId22" imgW="30456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62794CD-792C-BA97-D9CD-898E14F2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1110" y="3648719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A5D169E-FDE7-828B-7FAF-2A7A8DB63796}"/>
              </a:ext>
            </a:extLst>
          </p:cNvPr>
          <p:cNvCxnSpPr>
            <a:cxnSpLocks/>
          </p:cNvCxnSpPr>
          <p:nvPr/>
        </p:nvCxnSpPr>
        <p:spPr>
          <a:xfrm>
            <a:off x="7562081" y="1710487"/>
            <a:ext cx="0" cy="23822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91753BE3-1773-E767-045B-EBA023EC382E}"/>
              </a:ext>
            </a:extLst>
          </p:cNvPr>
          <p:cNvSpPr txBox="1"/>
          <p:nvPr/>
        </p:nvSpPr>
        <p:spPr>
          <a:xfrm>
            <a:off x="5738287" y="1653416"/>
            <a:ext cx="1426180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of action of net force</a:t>
            </a:r>
            <a:endParaRPr lang="en-I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BEA3307B-A1ED-0E72-92CB-A29C774D9F8D}"/>
              </a:ext>
            </a:extLst>
          </p:cNvPr>
          <p:cNvSpPr/>
          <p:nvPr/>
        </p:nvSpPr>
        <p:spPr>
          <a:xfrm>
            <a:off x="7169311" y="2000445"/>
            <a:ext cx="381000" cy="260050"/>
          </a:xfrm>
          <a:custGeom>
            <a:avLst/>
            <a:gdLst>
              <a:gd name="connsiteX0" fmla="*/ 0 w 381000"/>
              <a:gd name="connsiteY0" fmla="*/ 277 h 260050"/>
              <a:gd name="connsiteX1" fmla="*/ 218209 w 381000"/>
              <a:gd name="connsiteY1" fmla="*/ 31450 h 260050"/>
              <a:gd name="connsiteX2" fmla="*/ 55418 w 381000"/>
              <a:gd name="connsiteY2" fmla="*/ 197704 h 260050"/>
              <a:gd name="connsiteX3" fmla="*/ 381000 w 381000"/>
              <a:gd name="connsiteY3" fmla="*/ 260050 h 26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60050">
                <a:moveTo>
                  <a:pt x="0" y="277"/>
                </a:moveTo>
                <a:cubicBezTo>
                  <a:pt x="104486" y="-589"/>
                  <a:pt x="208973" y="-1454"/>
                  <a:pt x="218209" y="31450"/>
                </a:cubicBezTo>
                <a:cubicBezTo>
                  <a:pt x="227445" y="64354"/>
                  <a:pt x="28286" y="159604"/>
                  <a:pt x="55418" y="197704"/>
                </a:cubicBezTo>
                <a:cubicBezTo>
                  <a:pt x="82550" y="235804"/>
                  <a:pt x="231775" y="247927"/>
                  <a:pt x="381000" y="26005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DA0416D-0A1A-2C59-C80E-71F09EDDD3BA}"/>
              </a:ext>
            </a:extLst>
          </p:cNvPr>
          <p:cNvCxnSpPr>
            <a:cxnSpLocks/>
          </p:cNvCxnSpPr>
          <p:nvPr/>
        </p:nvCxnSpPr>
        <p:spPr>
          <a:xfrm>
            <a:off x="5564533" y="2444862"/>
            <a:ext cx="199166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126E005-E833-AD52-AFDC-ECC282A51A4D}"/>
              </a:ext>
            </a:extLst>
          </p:cNvPr>
          <p:cNvCxnSpPr>
            <a:cxnSpLocks/>
          </p:cNvCxnSpPr>
          <p:nvPr/>
        </p:nvCxnSpPr>
        <p:spPr>
          <a:xfrm>
            <a:off x="5564533" y="2328346"/>
            <a:ext cx="0" cy="612281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EE58459D-ED9B-196C-51AC-ECB1FAF47A4A}"/>
              </a:ext>
            </a:extLst>
          </p:cNvPr>
          <p:cNvSpPr txBox="1"/>
          <p:nvPr/>
        </p:nvSpPr>
        <p:spPr>
          <a:xfrm>
            <a:off x="6414267" y="2258265"/>
            <a:ext cx="146097" cy="338554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I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9DF4B605-E100-C4D5-8236-77662D50D034}"/>
              </a:ext>
            </a:extLst>
          </p:cNvPr>
          <p:cNvSpPr/>
          <p:nvPr/>
        </p:nvSpPr>
        <p:spPr>
          <a:xfrm rot="19305081">
            <a:off x="2634062" y="3961510"/>
            <a:ext cx="124536" cy="156042"/>
          </a:xfrm>
          <a:prstGeom prst="rect">
            <a:avLst/>
          </a:prstGeom>
          <a:pattFill prst="dkVert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801277B-F27E-E7FA-FD94-C8734402AE4C}"/>
              </a:ext>
            </a:extLst>
          </p:cNvPr>
          <p:cNvCxnSpPr>
            <a:cxnSpLocks/>
            <a:endCxn id="27" idx="7"/>
          </p:cNvCxnSpPr>
          <p:nvPr/>
        </p:nvCxnSpPr>
        <p:spPr>
          <a:xfrm flipH="1">
            <a:off x="2043513" y="4092725"/>
            <a:ext cx="596378" cy="500219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>
            <a:extLst>
              <a:ext uri="{FF2B5EF4-FFF2-40B4-BE49-F238E27FC236}">
                <a16:creationId xmlns:a16="http://schemas.microsoft.com/office/drawing/2014/main" id="{8E745DCE-E663-E439-6247-CF2F553B3E33}"/>
              </a:ext>
            </a:extLst>
          </p:cNvPr>
          <p:cNvSpPr/>
          <p:nvPr/>
        </p:nvSpPr>
        <p:spPr>
          <a:xfrm>
            <a:off x="1754436" y="4368247"/>
            <a:ext cx="498611" cy="523195"/>
          </a:xfrm>
          <a:prstGeom prst="arc">
            <a:avLst>
              <a:gd name="adj1" fmla="val 15125914"/>
              <a:gd name="adj2" fmla="val 1982431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598A100-52D1-D440-9D1C-AB3CF1325AE3}"/>
              </a:ext>
            </a:extLst>
          </p:cNvPr>
          <p:cNvCxnSpPr>
            <a:cxnSpLocks/>
          </p:cNvCxnSpPr>
          <p:nvPr/>
        </p:nvCxnSpPr>
        <p:spPr>
          <a:xfrm flipH="1" flipV="1">
            <a:off x="2694709" y="4048991"/>
            <a:ext cx="352763" cy="46552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>
            <a:extLst>
              <a:ext uri="{FF2B5EF4-FFF2-40B4-BE49-F238E27FC236}">
                <a16:creationId xmlns:a16="http://schemas.microsoft.com/office/drawing/2014/main" id="{C8E0A186-F17A-F94F-48E6-33F968415074}"/>
              </a:ext>
            </a:extLst>
          </p:cNvPr>
          <p:cNvSpPr/>
          <p:nvPr/>
        </p:nvSpPr>
        <p:spPr>
          <a:xfrm>
            <a:off x="945755" y="3703007"/>
            <a:ext cx="1960236" cy="196023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86C55707-F211-DF98-CB29-443871596AC0}"/>
              </a:ext>
            </a:extLst>
          </p:cNvPr>
          <p:cNvCxnSpPr>
            <a:cxnSpLocks/>
          </p:cNvCxnSpPr>
          <p:nvPr/>
        </p:nvCxnSpPr>
        <p:spPr>
          <a:xfrm flipV="1">
            <a:off x="2407230" y="4071941"/>
            <a:ext cx="269721" cy="222966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9023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>
            <a:extLst>
              <a:ext uri="{FF2B5EF4-FFF2-40B4-BE49-F238E27FC236}">
                <a16:creationId xmlns:a16="http://schemas.microsoft.com/office/drawing/2014/main" id="{B0F9BAF8-0C4E-080D-A9FC-34EF8C686412}"/>
              </a:ext>
            </a:extLst>
          </p:cNvPr>
          <p:cNvSpPr/>
          <p:nvPr/>
        </p:nvSpPr>
        <p:spPr>
          <a:xfrm>
            <a:off x="3420687" y="2298469"/>
            <a:ext cx="2547851" cy="1961803"/>
          </a:xfrm>
          <a:prstGeom prst="cub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A17F4D0-CE05-D0E9-B079-2B106FD2C8D5}"/>
              </a:ext>
            </a:extLst>
          </p:cNvPr>
          <p:cNvCxnSpPr>
            <a:cxnSpLocks/>
          </p:cNvCxnSpPr>
          <p:nvPr/>
        </p:nvCxnSpPr>
        <p:spPr>
          <a:xfrm>
            <a:off x="3919060" y="1990725"/>
            <a:ext cx="0" cy="30774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EAF8B-3ABE-C1E6-1D48-F16F1BD5F003}"/>
              </a:ext>
            </a:extLst>
          </p:cNvPr>
          <p:cNvCxnSpPr>
            <a:cxnSpLocks/>
          </p:cNvCxnSpPr>
          <p:nvPr/>
        </p:nvCxnSpPr>
        <p:spPr>
          <a:xfrm flipH="1">
            <a:off x="5968538" y="3770200"/>
            <a:ext cx="300103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6DFB97-E780-DE43-6984-602D5D340457}"/>
              </a:ext>
            </a:extLst>
          </p:cNvPr>
          <p:cNvCxnSpPr>
            <a:cxnSpLocks/>
          </p:cNvCxnSpPr>
          <p:nvPr/>
        </p:nvCxnSpPr>
        <p:spPr>
          <a:xfrm flipV="1">
            <a:off x="2746771" y="4260272"/>
            <a:ext cx="673916" cy="66269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60EF3CA-CDB3-B17C-B067-39DEAAFE4129}"/>
              </a:ext>
            </a:extLst>
          </p:cNvPr>
          <p:cNvCxnSpPr>
            <a:cxnSpLocks/>
          </p:cNvCxnSpPr>
          <p:nvPr/>
        </p:nvCxnSpPr>
        <p:spPr>
          <a:xfrm>
            <a:off x="3919060" y="2334261"/>
            <a:ext cx="0" cy="1435938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2B6DB2-B74E-D3BF-30EC-C284146E8B35}"/>
              </a:ext>
            </a:extLst>
          </p:cNvPr>
          <p:cNvCxnSpPr>
            <a:cxnSpLocks/>
          </p:cNvCxnSpPr>
          <p:nvPr/>
        </p:nvCxnSpPr>
        <p:spPr>
          <a:xfrm flipH="1">
            <a:off x="3919060" y="3770199"/>
            <a:ext cx="2049477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3591C2-B36D-EA9D-8BA7-569509944314}"/>
              </a:ext>
            </a:extLst>
          </p:cNvPr>
          <p:cNvCxnSpPr>
            <a:cxnSpLocks/>
          </p:cNvCxnSpPr>
          <p:nvPr/>
        </p:nvCxnSpPr>
        <p:spPr>
          <a:xfrm flipH="1">
            <a:off x="3413622" y="3770199"/>
            <a:ext cx="498373" cy="4900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DFD347C-530D-BDF7-D4BE-B8543114A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35210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77480" progId="Equation.DSMT4">
                  <p:embed/>
                </p:oleObj>
              </mc:Choice>
              <mc:Fallback>
                <p:oleObj name="Equation" r:id="rId2" imgW="15228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DFD347C-530D-BDF7-D4BE-B8543114AD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1288" y="3521075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B7A2838-7A1F-847D-1C2E-221718A3AF6D}"/>
              </a:ext>
            </a:extLst>
          </p:cNvPr>
          <p:cNvCxnSpPr>
            <a:cxnSpLocks/>
          </p:cNvCxnSpPr>
          <p:nvPr/>
        </p:nvCxnSpPr>
        <p:spPr>
          <a:xfrm flipV="1">
            <a:off x="2746771" y="3770198"/>
            <a:ext cx="1187190" cy="523195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923B7BFA-0A9D-F172-4796-6BE3CE35F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69803"/>
              </p:ext>
            </p:extLst>
          </p:nvPr>
        </p:nvGraphicFramePr>
        <p:xfrm>
          <a:off x="2589495" y="403179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9495" y="4031795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3DFBF70-3E95-3B49-1055-1B3D7FDEC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464" y="35766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464" y="35766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8450DAF-A0CF-BB85-1DDA-334423341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675" y="199072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675" y="199072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7007D8-2C05-B552-69C0-CAEB92A8A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12127"/>
              </p:ext>
            </p:extLst>
          </p:nvPr>
        </p:nvGraphicFramePr>
        <p:xfrm>
          <a:off x="2528888" y="47767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2CCCF5D-F29E-11E7-B694-6434AA3C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888" y="47767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407E589-C8F6-895E-9EC5-5219B05ADBFB}"/>
              </a:ext>
            </a:extLst>
          </p:cNvPr>
          <p:cNvCxnSpPr>
            <a:cxnSpLocks/>
          </p:cNvCxnSpPr>
          <p:nvPr/>
        </p:nvCxnSpPr>
        <p:spPr>
          <a:xfrm flipV="1">
            <a:off x="3371850" y="3770197"/>
            <a:ext cx="540145" cy="535469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1F37D7A-B019-7ACB-EF4A-29E30F98D6A5}"/>
              </a:ext>
            </a:extLst>
          </p:cNvPr>
          <p:cNvCxnSpPr>
            <a:cxnSpLocks/>
          </p:cNvCxnSpPr>
          <p:nvPr/>
        </p:nvCxnSpPr>
        <p:spPr>
          <a:xfrm flipH="1">
            <a:off x="2745549" y="4293393"/>
            <a:ext cx="626301" cy="0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8586B5-B61B-58FE-DA1B-780763D6E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06144"/>
              </p:ext>
            </p:extLst>
          </p:nvPr>
        </p:nvGraphicFramePr>
        <p:xfrm>
          <a:off x="3405188" y="42545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66400" progId="Equation.DSMT4">
                  <p:embed/>
                </p:oleObj>
              </mc:Choice>
              <mc:Fallback>
                <p:oleObj name="Equation" r:id="rId12" imgW="228600" imgH="2664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923B7BFA-0A9D-F172-4796-6BE3CE35F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5188" y="4254500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7C1080FB-24C4-CBDE-CF73-F27945231290}"/>
              </a:ext>
            </a:extLst>
          </p:cNvPr>
          <p:cNvSpPr/>
          <p:nvPr/>
        </p:nvSpPr>
        <p:spPr>
          <a:xfrm>
            <a:off x="3413621" y="3609974"/>
            <a:ext cx="905567" cy="388699"/>
          </a:xfrm>
          <a:prstGeom prst="arc">
            <a:avLst>
              <a:gd name="adj1" fmla="val 8001783"/>
              <a:gd name="adj2" fmla="val 958097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6906F7-D53F-7C33-A7C7-F1E96E41E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5061"/>
              </p:ext>
            </p:extLst>
          </p:nvPr>
        </p:nvGraphicFramePr>
        <p:xfrm>
          <a:off x="3558664" y="371356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78586B5-B61B-58FE-DA1B-780763D6E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8664" y="371356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489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505F807-78AB-3A75-08B9-7CF48ABAA216}"/>
              </a:ext>
            </a:extLst>
          </p:cNvPr>
          <p:cNvSpPr/>
          <p:nvPr/>
        </p:nvSpPr>
        <p:spPr>
          <a:xfrm>
            <a:off x="1260764" y="2086495"/>
            <a:ext cx="3494116" cy="162097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2BA8431B-4F75-10ED-2592-17C57EC3566C}"/>
              </a:ext>
            </a:extLst>
          </p:cNvPr>
          <p:cNvSpPr/>
          <p:nvPr/>
        </p:nvSpPr>
        <p:spPr>
          <a:xfrm>
            <a:off x="2800327" y="2248592"/>
            <a:ext cx="414990" cy="311732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0101AAA-6BEB-57BB-4AFB-3806CF014777}"/>
              </a:ext>
            </a:extLst>
          </p:cNvPr>
          <p:cNvGrpSpPr/>
          <p:nvPr/>
        </p:nvGrpSpPr>
        <p:grpSpPr>
          <a:xfrm>
            <a:off x="1417073" y="1564631"/>
            <a:ext cx="333824" cy="787136"/>
            <a:chOff x="2809702" y="1361906"/>
            <a:chExt cx="623327" cy="1469772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42952DA3-4D62-0FA3-6D24-70097A6B3253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135F7B5-D363-3978-BAA8-9102C183032E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7F3FD6B0-7B60-A7B8-8634-62A1F2BD2D70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4FD0AB02-E199-7D38-6FE9-98C2AEA34178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6D8D59C2-9ACB-04D4-D2CA-8B53F052198F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769598CE-D766-38FA-E293-E1BEA2A89D7C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41E36BC-FA8F-98E1-8E48-9A9F997DD534}"/>
              </a:ext>
            </a:extLst>
          </p:cNvPr>
          <p:cNvSpPr/>
          <p:nvPr/>
        </p:nvSpPr>
        <p:spPr>
          <a:xfrm>
            <a:off x="1260764" y="4297677"/>
            <a:ext cx="3494116" cy="162097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165F521B-CFCC-5EDD-2717-59B2CF6DDAF4}"/>
              </a:ext>
            </a:extLst>
          </p:cNvPr>
          <p:cNvSpPr/>
          <p:nvPr/>
        </p:nvSpPr>
        <p:spPr>
          <a:xfrm>
            <a:off x="2800327" y="4459774"/>
            <a:ext cx="414990" cy="311732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BC3DF49-E9AA-0138-5C62-9036050543F0}"/>
              </a:ext>
            </a:extLst>
          </p:cNvPr>
          <p:cNvCxnSpPr>
            <a:cxnSpLocks/>
          </p:cNvCxnSpPr>
          <p:nvPr/>
        </p:nvCxnSpPr>
        <p:spPr>
          <a:xfrm flipV="1">
            <a:off x="4583356" y="3723916"/>
            <a:ext cx="0" cy="57376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B2CEEE8-CA12-8533-80A5-9BED10C5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22681"/>
              </p:ext>
            </p:extLst>
          </p:nvPr>
        </p:nvGraphicFramePr>
        <p:xfrm>
          <a:off x="4652963" y="3859213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D84C85C2-7652-1401-35ED-D8540DED5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2963" y="3859213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2DA86FC-DE47-48DC-9DD3-B015C6DDB3BA}"/>
              </a:ext>
            </a:extLst>
          </p:cNvPr>
          <p:cNvCxnSpPr>
            <a:cxnSpLocks/>
          </p:cNvCxnSpPr>
          <p:nvPr/>
        </p:nvCxnSpPr>
        <p:spPr>
          <a:xfrm flipV="1">
            <a:off x="1440970" y="3723916"/>
            <a:ext cx="0" cy="57376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4646274-851C-FAF3-6DC1-8B69B3D0E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21981"/>
              </p:ext>
            </p:extLst>
          </p:nvPr>
        </p:nvGraphicFramePr>
        <p:xfrm>
          <a:off x="1155700" y="385921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B2CEEE8-CA12-8533-80A5-9BED10C5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700" y="3859213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45">
            <a:extLst>
              <a:ext uri="{FF2B5EF4-FFF2-40B4-BE49-F238E27FC236}">
                <a16:creationId xmlns:a16="http://schemas.microsoft.com/office/drawing/2014/main" id="{0B1041D5-9A1D-53A6-176D-4AC08F9EDA42}"/>
              </a:ext>
            </a:extLst>
          </p:cNvPr>
          <p:cNvSpPr/>
          <p:nvPr/>
        </p:nvSpPr>
        <p:spPr>
          <a:xfrm>
            <a:off x="2222595" y="3723916"/>
            <a:ext cx="1570454" cy="1553381"/>
          </a:xfrm>
          <a:prstGeom prst="arc">
            <a:avLst>
              <a:gd name="adj1" fmla="val 19339641"/>
              <a:gd name="adj2" fmla="val 1369805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F4247579-54DC-AE11-107A-A4AB0917C22B}"/>
              </a:ext>
            </a:extLst>
          </p:cNvPr>
          <p:cNvSpPr/>
          <p:nvPr/>
        </p:nvSpPr>
        <p:spPr>
          <a:xfrm flipV="1">
            <a:off x="2233452" y="3723915"/>
            <a:ext cx="1570454" cy="1553381"/>
          </a:xfrm>
          <a:prstGeom prst="arc">
            <a:avLst>
              <a:gd name="adj1" fmla="val 8702795"/>
              <a:gd name="adj2" fmla="val 12311355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6218497-ECFE-D5DD-9B6D-0892E6D50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05121"/>
              </p:ext>
            </p:extLst>
          </p:nvPr>
        </p:nvGraphicFramePr>
        <p:xfrm>
          <a:off x="3814763" y="45212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B2CEEE8-CA12-8533-80A5-9BED10C59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4763" y="45212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D6E3F36-B239-94D7-D51D-8480B9C3B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12706"/>
              </p:ext>
            </p:extLst>
          </p:nvPr>
        </p:nvGraphicFramePr>
        <p:xfrm>
          <a:off x="1985963" y="452120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6218497-ECFE-D5DD-9B6D-0892E6D50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5963" y="452120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2F8CF3E5-9CB7-FC7A-1A23-5D97A5ACA349}"/>
              </a:ext>
            </a:extLst>
          </p:cNvPr>
          <p:cNvSpPr/>
          <p:nvPr/>
        </p:nvSpPr>
        <p:spPr>
          <a:xfrm>
            <a:off x="1661927" y="3308445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809C4A1-D46B-816D-0E7B-9E5AC31EA202}"/>
              </a:ext>
            </a:extLst>
          </p:cNvPr>
          <p:cNvGrpSpPr/>
          <p:nvPr/>
        </p:nvGrpSpPr>
        <p:grpSpPr>
          <a:xfrm flipH="1">
            <a:off x="4295748" y="1564631"/>
            <a:ext cx="333824" cy="787136"/>
            <a:chOff x="2809702" y="1361906"/>
            <a:chExt cx="623327" cy="1469772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9CDED8CA-EB2C-5B33-DD74-27B277E8449C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F841AC05-AE59-E453-C329-1FADB584E0D3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7353D7CD-B378-AB9F-3593-505F36392DF2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D142A449-9FB4-39B2-8675-C0150E6DD803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27022605-45A5-EB38-2611-4900AF9C6934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54339C21-21A4-A7D9-E988-66FD4C871140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FAC6E4E-4A81-8CF9-463F-215D1E45A0B0}"/>
              </a:ext>
            </a:extLst>
          </p:cNvPr>
          <p:cNvGrpSpPr/>
          <p:nvPr/>
        </p:nvGrpSpPr>
        <p:grpSpPr>
          <a:xfrm>
            <a:off x="6836971" y="1521275"/>
            <a:ext cx="333824" cy="787136"/>
            <a:chOff x="2809702" y="1361906"/>
            <a:chExt cx="623327" cy="1469772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AD234549-A20B-04F3-343B-B89890997601}"/>
                </a:ext>
              </a:extLst>
            </p:cNvPr>
            <p:cNvSpPr/>
            <p:nvPr/>
          </p:nvSpPr>
          <p:spPr>
            <a:xfrm>
              <a:off x="2809702" y="1712421"/>
              <a:ext cx="303414" cy="6068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1240CED-A548-7019-0C64-D12A28BFFDDD}"/>
                </a:ext>
              </a:extLst>
            </p:cNvPr>
            <p:cNvSpPr/>
            <p:nvPr/>
          </p:nvSpPr>
          <p:spPr>
            <a:xfrm>
              <a:off x="2813864" y="1361906"/>
              <a:ext cx="299252" cy="2992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011861CB-7A1C-A5A8-07FC-820247693AC0}"/>
                </a:ext>
              </a:extLst>
            </p:cNvPr>
            <p:cNvSpPr/>
            <p:nvPr/>
          </p:nvSpPr>
          <p:spPr>
            <a:xfrm rot="19365462">
              <a:off x="2983554" y="2135456"/>
              <a:ext cx="162599" cy="45383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7C3E4318-57EF-AD46-2C89-D706AD8F4DCC}"/>
                </a:ext>
              </a:extLst>
            </p:cNvPr>
            <p:cNvSpPr/>
            <p:nvPr/>
          </p:nvSpPr>
          <p:spPr>
            <a:xfrm rot="2468605">
              <a:off x="2983553" y="2377842"/>
              <a:ext cx="162599" cy="453836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C226C40C-B34B-55E9-3539-101EAA0C84A9}"/>
                </a:ext>
              </a:extLst>
            </p:cNvPr>
            <p:cNvSpPr/>
            <p:nvPr/>
          </p:nvSpPr>
          <p:spPr>
            <a:xfrm rot="19365462">
              <a:off x="3004209" y="1719168"/>
              <a:ext cx="155688" cy="332254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3547A19F-746C-7795-426B-1B9C7BCC28F2}"/>
                </a:ext>
              </a:extLst>
            </p:cNvPr>
            <p:cNvSpPr/>
            <p:nvPr/>
          </p:nvSpPr>
          <p:spPr>
            <a:xfrm rot="17550615">
              <a:off x="3189058" y="1854683"/>
              <a:ext cx="155689" cy="33225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9808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A3C83A2-9BDD-0E98-ED08-26424208239E}"/>
              </a:ext>
            </a:extLst>
          </p:cNvPr>
          <p:cNvCxnSpPr>
            <a:cxnSpLocks/>
          </p:cNvCxnSpPr>
          <p:nvPr/>
        </p:nvCxnSpPr>
        <p:spPr>
          <a:xfrm flipH="1" flipV="1">
            <a:off x="8281709" y="1884522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43129C8-42B3-E9CF-8F7F-8A604282A308}"/>
              </a:ext>
            </a:extLst>
          </p:cNvPr>
          <p:cNvCxnSpPr>
            <a:cxnSpLocks/>
          </p:cNvCxnSpPr>
          <p:nvPr/>
        </p:nvCxnSpPr>
        <p:spPr>
          <a:xfrm flipH="1">
            <a:off x="6654001" y="1884522"/>
            <a:ext cx="1627708" cy="79897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F95D215-D3CA-E7FC-3A65-D5E618BB15BB}"/>
              </a:ext>
            </a:extLst>
          </p:cNvPr>
          <p:cNvSpPr txBox="1"/>
          <p:nvPr/>
        </p:nvSpPr>
        <p:spPr>
          <a:xfrm>
            <a:off x="6439804" y="2584327"/>
            <a:ext cx="16805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A2BB02-9933-40E1-707D-7F4DAD567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4926"/>
              </p:ext>
            </p:extLst>
          </p:nvPr>
        </p:nvGraphicFramePr>
        <p:xfrm>
          <a:off x="7146966" y="2156968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03040" progId="Equation.DSMT4">
                  <p:embed/>
                </p:oleObj>
              </mc:Choice>
              <mc:Fallback>
                <p:oleObj name="Equation" r:id="rId2" imgW="114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D93359B-D0AE-E517-F8B0-30968289E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46966" y="2156968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5BB6D0-EF41-E92E-9643-9D554DF0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4025"/>
              </p:ext>
            </p:extLst>
          </p:nvPr>
        </p:nvGraphicFramePr>
        <p:xfrm>
          <a:off x="9291679" y="1893443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1A2E56-B986-8A21-5CAD-D29598B87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1679" y="1893443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B3A69766-5813-D86C-2A6C-B89828C921A3}"/>
              </a:ext>
            </a:extLst>
          </p:cNvPr>
          <p:cNvSpPr/>
          <p:nvPr/>
        </p:nvSpPr>
        <p:spPr>
          <a:xfrm>
            <a:off x="8251260" y="1839727"/>
            <a:ext cx="108000" cy="10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731C5E-BB9C-808A-8664-55B52D281BFD}"/>
              </a:ext>
            </a:extLst>
          </p:cNvPr>
          <p:cNvCxnSpPr>
            <a:cxnSpLocks/>
          </p:cNvCxnSpPr>
          <p:nvPr/>
        </p:nvCxnSpPr>
        <p:spPr>
          <a:xfrm flipV="1">
            <a:off x="7943314" y="1337702"/>
            <a:ext cx="1619527" cy="6984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A3C1AA3-E3D6-37FF-4DF4-40392661AB2D}"/>
              </a:ext>
            </a:extLst>
          </p:cNvPr>
          <p:cNvCxnSpPr>
            <a:cxnSpLocks/>
            <a:stCxn id="13" idx="5"/>
          </p:cNvCxnSpPr>
          <p:nvPr/>
        </p:nvCxnSpPr>
        <p:spPr>
          <a:xfrm>
            <a:off x="8343444" y="1931911"/>
            <a:ext cx="300415" cy="652416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AA1BB9F-91A2-4A66-5406-A3949D3E32E6}"/>
              </a:ext>
            </a:extLst>
          </p:cNvPr>
          <p:cNvCxnSpPr>
            <a:cxnSpLocks/>
          </p:cNvCxnSpPr>
          <p:nvPr/>
        </p:nvCxnSpPr>
        <p:spPr>
          <a:xfrm flipH="1">
            <a:off x="8336365" y="1548157"/>
            <a:ext cx="701630" cy="3119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515F75C-A541-6762-4AFC-EDDD8EEC15C4}"/>
              </a:ext>
            </a:extLst>
          </p:cNvPr>
          <p:cNvCxnSpPr>
            <a:cxnSpLocks/>
          </p:cNvCxnSpPr>
          <p:nvPr/>
        </p:nvCxnSpPr>
        <p:spPr>
          <a:xfrm flipH="1" flipV="1">
            <a:off x="8338681" y="1931911"/>
            <a:ext cx="218319" cy="44547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AF0086-BB74-B904-80ED-9A3A449CB7F8}"/>
              </a:ext>
            </a:extLst>
          </p:cNvPr>
          <p:cNvCxnSpPr>
            <a:cxnSpLocks/>
          </p:cNvCxnSpPr>
          <p:nvPr/>
        </p:nvCxnSpPr>
        <p:spPr>
          <a:xfrm>
            <a:off x="9033745" y="1551716"/>
            <a:ext cx="218707" cy="47497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901B8AC-9B5A-A479-610D-61AC20C0B9C1}"/>
              </a:ext>
            </a:extLst>
          </p:cNvPr>
          <p:cNvCxnSpPr>
            <a:cxnSpLocks/>
          </p:cNvCxnSpPr>
          <p:nvPr/>
        </p:nvCxnSpPr>
        <p:spPr>
          <a:xfrm flipV="1">
            <a:off x="8562598" y="2055972"/>
            <a:ext cx="667064" cy="2914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3D67A2-AD6D-E7CB-96B9-C5001668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59444"/>
              </p:ext>
            </p:extLst>
          </p:nvPr>
        </p:nvGraphicFramePr>
        <p:xfrm>
          <a:off x="8675729" y="12790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899A84-FB4A-5D8A-0124-41B5896DB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5729" y="12790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4E24193-837A-DABB-726F-85960DD08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88746"/>
              </p:ext>
            </p:extLst>
          </p:nvPr>
        </p:nvGraphicFramePr>
        <p:xfrm>
          <a:off x="8239166" y="227761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5D33920-5ED6-2D79-DBE8-B7807BA5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9166" y="227761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27695F1-1370-5207-A598-1ABD5767EDCD}"/>
              </a:ext>
            </a:extLst>
          </p:cNvPr>
          <p:cNvCxnSpPr>
            <a:cxnSpLocks/>
          </p:cNvCxnSpPr>
          <p:nvPr/>
        </p:nvCxnSpPr>
        <p:spPr>
          <a:xfrm>
            <a:off x="6654001" y="904024"/>
            <a:ext cx="0" cy="2005864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3CDE86B-2E1B-95BC-4B6C-C4A5574F7320}"/>
              </a:ext>
            </a:extLst>
          </p:cNvPr>
          <p:cNvCxnSpPr>
            <a:cxnSpLocks/>
          </p:cNvCxnSpPr>
          <p:nvPr/>
        </p:nvCxnSpPr>
        <p:spPr>
          <a:xfrm flipH="1">
            <a:off x="6393656" y="26834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FD7B06A-27FB-7A4D-1C9F-AF65EE904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61896"/>
              </p:ext>
            </p:extLst>
          </p:nvPr>
        </p:nvGraphicFramePr>
        <p:xfrm>
          <a:off x="8831405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3DFBF70-3E95-3B49-1055-1B3D7FDEC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1405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773F0A7-6352-D1B7-94D4-5B297E015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5374"/>
              </p:ext>
            </p:extLst>
          </p:nvPr>
        </p:nvGraphicFramePr>
        <p:xfrm>
          <a:off x="6738616" y="90402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8450DAF-A0CF-BB85-1DDA-334423341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8616" y="904024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D26616E-D203-F347-68AA-CFDDC2DB06A0}"/>
              </a:ext>
            </a:extLst>
          </p:cNvPr>
          <p:cNvCxnSpPr>
            <a:cxnSpLocks/>
          </p:cNvCxnSpPr>
          <p:nvPr/>
        </p:nvCxnSpPr>
        <p:spPr>
          <a:xfrm flipH="1" flipV="1">
            <a:off x="2959568" y="2209540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B4CBE6-4512-B945-9A3D-575716213A04}"/>
              </a:ext>
            </a:extLst>
          </p:cNvPr>
          <p:cNvCxnSpPr>
            <a:cxnSpLocks/>
          </p:cNvCxnSpPr>
          <p:nvPr/>
        </p:nvCxnSpPr>
        <p:spPr>
          <a:xfrm flipH="1">
            <a:off x="1929240" y="2227385"/>
            <a:ext cx="930181" cy="45611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85677CEF-48CD-268F-BB30-89092B3CC4BC}"/>
              </a:ext>
            </a:extLst>
          </p:cNvPr>
          <p:cNvSpPr txBox="1"/>
          <p:nvPr/>
        </p:nvSpPr>
        <p:spPr>
          <a:xfrm>
            <a:off x="1767664" y="263288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8A4C28F-CE15-E49C-D85F-EBB2535FC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52366"/>
              </p:ext>
            </p:extLst>
          </p:nvPr>
        </p:nvGraphicFramePr>
        <p:xfrm>
          <a:off x="2484438" y="243681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A2BB02-9933-40E1-707D-7F4DAD5679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4438" y="2436813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8662944-04E9-B391-A3D6-58E0A2EE1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98342"/>
              </p:ext>
            </p:extLst>
          </p:nvPr>
        </p:nvGraphicFramePr>
        <p:xfrm>
          <a:off x="3660775" y="20542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215640" progId="Equation.DSMT4">
                  <p:embed/>
                </p:oleObj>
              </mc:Choice>
              <mc:Fallback>
                <p:oleObj name="Equation" r:id="rId16" imgW="11412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5BB6D0-EF41-E92E-9643-9D554DF0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0775" y="20542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AAA938A9-BE40-C3C6-6060-8F799A22B7BB}"/>
              </a:ext>
            </a:extLst>
          </p:cNvPr>
          <p:cNvSpPr/>
          <p:nvPr/>
        </p:nvSpPr>
        <p:spPr>
          <a:xfrm>
            <a:off x="2851568" y="2162247"/>
            <a:ext cx="108000" cy="108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04B7E3A6-5616-933D-68A9-0E47A4AC375E}"/>
              </a:ext>
            </a:extLst>
          </p:cNvPr>
          <p:cNvCxnSpPr>
            <a:cxnSpLocks/>
          </p:cNvCxnSpPr>
          <p:nvPr/>
        </p:nvCxnSpPr>
        <p:spPr>
          <a:xfrm>
            <a:off x="1929240" y="1839727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6430E64-F78B-9DA3-A723-CB4E97CF3981}"/>
              </a:ext>
            </a:extLst>
          </p:cNvPr>
          <p:cNvCxnSpPr>
            <a:cxnSpLocks/>
          </p:cNvCxnSpPr>
          <p:nvPr/>
        </p:nvCxnSpPr>
        <p:spPr>
          <a:xfrm flipH="1">
            <a:off x="1668895" y="26834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0351C21-D44A-339D-4164-F0F4B3877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6259"/>
              </p:ext>
            </p:extLst>
          </p:nvPr>
        </p:nvGraphicFramePr>
        <p:xfrm>
          <a:off x="4106644" y="24899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FD7B06A-27FB-7A4D-1C9F-AF65EE904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6644" y="24899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685775D-D7F5-B14F-A628-864355B28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83969"/>
              </p:ext>
            </p:extLst>
          </p:nvPr>
        </p:nvGraphicFramePr>
        <p:xfrm>
          <a:off x="1859390" y="1704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73F0A7-6352-D1B7-94D4-5B297E015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9390" y="1704400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0359669-765B-4F0E-5294-67659D085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29830"/>
              </p:ext>
            </p:extLst>
          </p:nvPr>
        </p:nvGraphicFramePr>
        <p:xfrm>
          <a:off x="2819400" y="1992530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39680" progId="Equation.DSMT4">
                  <p:embed/>
                </p:oleObj>
              </mc:Choice>
              <mc:Fallback>
                <p:oleObj name="Equation" r:id="rId18" imgW="164880" imgH="1396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8662944-04E9-B391-A3D6-58E0A2EE1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9400" y="1992530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939F449-51C0-943D-1640-13599D82AC7D}"/>
              </a:ext>
            </a:extLst>
          </p:cNvPr>
          <p:cNvCxnSpPr>
            <a:cxnSpLocks/>
          </p:cNvCxnSpPr>
          <p:nvPr/>
        </p:nvCxnSpPr>
        <p:spPr>
          <a:xfrm>
            <a:off x="1757064" y="2022164"/>
            <a:ext cx="1636478" cy="262479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E227048-C1CD-9309-F22F-443C992871C8}"/>
              </a:ext>
            </a:extLst>
          </p:cNvPr>
          <p:cNvCxnSpPr>
            <a:cxnSpLocks/>
          </p:cNvCxnSpPr>
          <p:nvPr/>
        </p:nvCxnSpPr>
        <p:spPr>
          <a:xfrm flipH="1">
            <a:off x="1935714" y="2064466"/>
            <a:ext cx="112630" cy="610248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DF9CECF-AC01-AFC0-D51C-6609FED0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36587"/>
              </p:ext>
            </p:extLst>
          </p:nvPr>
        </p:nvGraphicFramePr>
        <p:xfrm>
          <a:off x="1985209" y="2252416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8A4C28F-CE15-E49C-D85F-EBB2535FC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5209" y="2252416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4714AF0-A0F6-E19C-AA0C-626058EF4090}"/>
              </a:ext>
            </a:extLst>
          </p:cNvPr>
          <p:cNvCxnSpPr>
            <a:cxnSpLocks/>
          </p:cNvCxnSpPr>
          <p:nvPr/>
        </p:nvCxnSpPr>
        <p:spPr>
          <a:xfrm flipV="1">
            <a:off x="2598738" y="1988584"/>
            <a:ext cx="753647" cy="37764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4B2468EE-4B96-A4A7-DD8A-B6853CCD146C}"/>
              </a:ext>
            </a:extLst>
          </p:cNvPr>
          <p:cNvCxnSpPr>
            <a:cxnSpLocks/>
          </p:cNvCxnSpPr>
          <p:nvPr/>
        </p:nvCxnSpPr>
        <p:spPr>
          <a:xfrm flipH="1" flipV="1">
            <a:off x="2959568" y="4419340"/>
            <a:ext cx="965215" cy="14123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705B813-4BF9-B744-C89F-7883858D0620}"/>
              </a:ext>
            </a:extLst>
          </p:cNvPr>
          <p:cNvCxnSpPr>
            <a:cxnSpLocks/>
          </p:cNvCxnSpPr>
          <p:nvPr/>
        </p:nvCxnSpPr>
        <p:spPr>
          <a:xfrm flipH="1">
            <a:off x="1929240" y="4437185"/>
            <a:ext cx="930181" cy="456114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3075157E-511A-9194-6510-336C00C5B73E}"/>
              </a:ext>
            </a:extLst>
          </p:cNvPr>
          <p:cNvSpPr txBox="1"/>
          <p:nvPr/>
        </p:nvSpPr>
        <p:spPr>
          <a:xfrm>
            <a:off x="1767664" y="484268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6CEEFC12-F9CA-B7CA-563E-912B9FC74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82218"/>
              </p:ext>
            </p:extLst>
          </p:nvPr>
        </p:nvGraphicFramePr>
        <p:xfrm>
          <a:off x="2484438" y="4608513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203040" progId="Equation.DSMT4">
                  <p:embed/>
                </p:oleObj>
              </mc:Choice>
              <mc:Fallback>
                <p:oleObj name="Equation" r:id="rId22" imgW="11412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8A4C28F-CE15-E49C-D85F-EBB2535FC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4438" y="4608513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2C9094F-455C-F4BE-857B-4C4D9F709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00763"/>
              </p:ext>
            </p:extLst>
          </p:nvPr>
        </p:nvGraphicFramePr>
        <p:xfrm>
          <a:off x="3660775" y="42640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215640" progId="Equation.DSMT4">
                  <p:embed/>
                </p:oleObj>
              </mc:Choice>
              <mc:Fallback>
                <p:oleObj name="Equation" r:id="rId24" imgW="114120" imgH="2156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8662944-04E9-B391-A3D6-58E0A2EE1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0775" y="42640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>
            <a:extLst>
              <a:ext uri="{FF2B5EF4-FFF2-40B4-BE49-F238E27FC236}">
                <a16:creationId xmlns:a16="http://schemas.microsoft.com/office/drawing/2014/main" id="{48BAAA39-4A0B-868F-17FA-72819E7EA1C6}"/>
              </a:ext>
            </a:extLst>
          </p:cNvPr>
          <p:cNvSpPr/>
          <p:nvPr/>
        </p:nvSpPr>
        <p:spPr>
          <a:xfrm>
            <a:off x="2851568" y="4372047"/>
            <a:ext cx="108000" cy="108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13298FF-A8B2-8AEC-C701-FA93BCC71A77}"/>
              </a:ext>
            </a:extLst>
          </p:cNvPr>
          <p:cNvCxnSpPr>
            <a:cxnSpLocks/>
          </p:cNvCxnSpPr>
          <p:nvPr/>
        </p:nvCxnSpPr>
        <p:spPr>
          <a:xfrm>
            <a:off x="1929240" y="4049527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464BA423-3421-B531-8D65-E2E76C4BE832}"/>
              </a:ext>
            </a:extLst>
          </p:cNvPr>
          <p:cNvCxnSpPr>
            <a:cxnSpLocks/>
          </p:cNvCxnSpPr>
          <p:nvPr/>
        </p:nvCxnSpPr>
        <p:spPr>
          <a:xfrm flipH="1">
            <a:off x="1668895" y="4893299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CDAD91BA-04FD-9F05-90AF-49CC57103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6259"/>
              </p:ext>
            </p:extLst>
          </p:nvPr>
        </p:nvGraphicFramePr>
        <p:xfrm>
          <a:off x="4106644" y="469973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0351C21-D44A-339D-4164-F0F4B3877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6644" y="469973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FD05C9E-17F4-6122-1C73-AA2EB22AF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76128"/>
              </p:ext>
            </p:extLst>
          </p:nvPr>
        </p:nvGraphicFramePr>
        <p:xfrm>
          <a:off x="1986213" y="4044028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685775D-D7F5-B14F-A628-864355B28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6213" y="4044028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3863F58-9020-D93B-7CB4-880F3DEB9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86560"/>
              </p:ext>
            </p:extLst>
          </p:nvPr>
        </p:nvGraphicFramePr>
        <p:xfrm>
          <a:off x="2819400" y="4143375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39680" progId="Equation.DSMT4">
                  <p:embed/>
                </p:oleObj>
              </mc:Choice>
              <mc:Fallback>
                <p:oleObj name="Equation" r:id="rId25" imgW="164880" imgH="1396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0359669-765B-4F0E-5294-67659D085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4143375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c 78">
            <a:extLst>
              <a:ext uri="{FF2B5EF4-FFF2-40B4-BE49-F238E27FC236}">
                <a16:creationId xmlns:a16="http://schemas.microsoft.com/office/drawing/2014/main" id="{53142845-4EFB-3E3C-A4D6-A2842CE4D473}"/>
              </a:ext>
            </a:extLst>
          </p:cNvPr>
          <p:cNvSpPr/>
          <p:nvPr/>
        </p:nvSpPr>
        <p:spPr>
          <a:xfrm>
            <a:off x="2687827" y="1931911"/>
            <a:ext cx="498611" cy="523195"/>
          </a:xfrm>
          <a:prstGeom prst="arc">
            <a:avLst>
              <a:gd name="adj1" fmla="val 20060161"/>
              <a:gd name="adj2" fmla="val 417280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40D75D37-7FCE-47ED-8445-50624304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74554"/>
              </p:ext>
            </p:extLst>
          </p:nvPr>
        </p:nvGraphicFramePr>
        <p:xfrm>
          <a:off x="3219887" y="204584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B3301A7-6234-6DF2-C86F-1EBF9BD60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19887" y="204584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 80">
            <a:extLst>
              <a:ext uri="{FF2B5EF4-FFF2-40B4-BE49-F238E27FC236}">
                <a16:creationId xmlns:a16="http://schemas.microsoft.com/office/drawing/2014/main" id="{7424E76F-C8F1-7D76-1287-6A528739A01F}"/>
              </a:ext>
            </a:extLst>
          </p:cNvPr>
          <p:cNvSpPr/>
          <p:nvPr/>
        </p:nvSpPr>
        <p:spPr>
          <a:xfrm>
            <a:off x="2653641" y="1938857"/>
            <a:ext cx="498611" cy="523195"/>
          </a:xfrm>
          <a:prstGeom prst="arc">
            <a:avLst>
              <a:gd name="adj1" fmla="val 9308968"/>
              <a:gd name="adj2" fmla="val 11166038"/>
            </a:avLst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BFDE58FF-C0A7-9F38-4829-A754D351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74554"/>
              </p:ext>
            </p:extLst>
          </p:nvPr>
        </p:nvGraphicFramePr>
        <p:xfrm>
          <a:off x="2495237" y="2163516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40D75D37-7FCE-47ED-8445-50624304A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95237" y="2163516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>
            <a:extLst>
              <a:ext uri="{FF2B5EF4-FFF2-40B4-BE49-F238E27FC236}">
                <a16:creationId xmlns:a16="http://schemas.microsoft.com/office/drawing/2014/main" id="{CB427582-ED10-A3C9-5ECA-D3F689399267}"/>
              </a:ext>
            </a:extLst>
          </p:cNvPr>
          <p:cNvGrpSpPr/>
          <p:nvPr/>
        </p:nvGrpSpPr>
        <p:grpSpPr>
          <a:xfrm rot="346968">
            <a:off x="2031030" y="2084244"/>
            <a:ext cx="95500" cy="86858"/>
            <a:chOff x="2678327" y="1502100"/>
            <a:chExt cx="95500" cy="86858"/>
          </a:xfrm>
        </p:grpSpPr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025CB35A-8380-53A9-BDAE-E51D5A0181FA}"/>
                </a:ext>
              </a:extLst>
            </p:cNvPr>
            <p:cNvCxnSpPr>
              <a:cxnSpLocks/>
            </p:cNvCxnSpPr>
            <p:nvPr/>
          </p:nvCxnSpPr>
          <p:spPr>
            <a:xfrm>
              <a:off x="2678327" y="1577695"/>
              <a:ext cx="89857" cy="112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B3B60EA1-0B9F-BBBB-62D2-49C2AC61C8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62941" y="1502100"/>
              <a:ext cx="10886" cy="868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4F3D7958-F52E-A447-D4B2-2458770CCBB5}"/>
              </a:ext>
            </a:extLst>
          </p:cNvPr>
          <p:cNvSpPr txBox="1"/>
          <p:nvPr/>
        </p:nvSpPr>
        <p:spPr>
          <a:xfrm rot="602715">
            <a:off x="1977387" y="1911125"/>
            <a:ext cx="856473" cy="24622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ght line</a:t>
            </a:r>
            <a:endParaRPr lang="en-IN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FD233D1E-65AC-3DDF-2C58-41291F54FDA0}"/>
              </a:ext>
            </a:extLst>
          </p:cNvPr>
          <p:cNvCxnSpPr>
            <a:cxnSpLocks/>
          </p:cNvCxnSpPr>
          <p:nvPr/>
        </p:nvCxnSpPr>
        <p:spPr>
          <a:xfrm>
            <a:off x="2969066" y="2200063"/>
            <a:ext cx="1636478" cy="262479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>
            <a:extLst>
              <a:ext uri="{FF2B5EF4-FFF2-40B4-BE49-F238E27FC236}">
                <a16:creationId xmlns:a16="http://schemas.microsoft.com/office/drawing/2014/main" id="{E0A107A9-4328-F25F-FBDF-6138C0253826}"/>
              </a:ext>
            </a:extLst>
          </p:cNvPr>
          <p:cNvGrpSpPr/>
          <p:nvPr/>
        </p:nvGrpSpPr>
        <p:grpSpPr>
          <a:xfrm>
            <a:off x="7067041" y="3648075"/>
            <a:ext cx="1426255" cy="1090424"/>
            <a:chOff x="2003863" y="3969282"/>
            <a:chExt cx="1492759" cy="1033403"/>
          </a:xfrm>
        </p:grpSpPr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925162B1-1FE6-DC03-04D6-A6636CEF6E34}"/>
                </a:ext>
              </a:extLst>
            </p:cNvPr>
            <p:cNvSpPr/>
            <p:nvPr/>
          </p:nvSpPr>
          <p:spPr>
            <a:xfrm>
              <a:off x="2161589" y="4685497"/>
              <a:ext cx="180000" cy="180000"/>
            </a:xfrm>
            <a:prstGeom prst="ellipse">
              <a:avLst/>
            </a:prstGeom>
            <a:pattFill prst="smCheck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DA98E25D-4EC3-D786-E0E5-85585DC2B5C0}"/>
                </a:ext>
              </a:extLst>
            </p:cNvPr>
            <p:cNvSpPr/>
            <p:nvPr/>
          </p:nvSpPr>
          <p:spPr>
            <a:xfrm>
              <a:off x="2197589" y="4721497"/>
              <a:ext cx="108000" cy="1080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A6FFE474-476B-14CF-E4BD-96DB838B4E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831561"/>
                </p:ext>
              </p:extLst>
            </p:nvPr>
          </p:nvGraphicFramePr>
          <p:xfrm>
            <a:off x="2622803" y="445677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126720" progId="Equation.DSMT4">
                    <p:embed/>
                  </p:oleObj>
                </mc:Choice>
                <mc:Fallback>
                  <p:oleObj name="Equation" r:id="rId29" imgW="114120" imgH="12672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CFEE7310-7905-BDF3-F335-6D190AEF75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22803" y="4456778"/>
                          <a:ext cx="114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00510AFA-1CA2-36D5-4EA7-F006D3BAF4CD}"/>
                </a:ext>
              </a:extLst>
            </p:cNvPr>
            <p:cNvSpPr txBox="1"/>
            <p:nvPr/>
          </p:nvSpPr>
          <p:spPr>
            <a:xfrm>
              <a:off x="2003863" y="4694908"/>
              <a:ext cx="462752" cy="30777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IN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5CF679F-98AF-9378-65D3-B865BB8EA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66464"/>
                </p:ext>
              </p:extLst>
            </p:nvPr>
          </p:nvGraphicFramePr>
          <p:xfrm>
            <a:off x="3382322" y="4456778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120" imgH="139680" progId="Equation.DSMT4">
                    <p:embed/>
                  </p:oleObj>
                </mc:Choice>
                <mc:Fallback>
                  <p:oleObj name="Equation" r:id="rId30" imgW="114120" imgH="1396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8E7453F-526E-EC7A-AF18-D4EE24C186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382322" y="4456778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6DE1A032-4503-A41F-773F-15B49FD0FF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309234"/>
                </p:ext>
              </p:extLst>
            </p:nvPr>
          </p:nvGraphicFramePr>
          <p:xfrm>
            <a:off x="2986356" y="3969282"/>
            <a:ext cx="166152" cy="14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4880" imgH="139680" progId="Equation.DSMT4">
                    <p:embed/>
                  </p:oleObj>
                </mc:Choice>
                <mc:Fallback>
                  <p:oleObj name="Equation" r:id="rId32" imgW="164880" imgH="1396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A6FFE474-476B-14CF-E4BD-96DB838B4E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86356" y="3969282"/>
                          <a:ext cx="166152" cy="141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100">
            <a:extLst>
              <a:ext uri="{FF2B5EF4-FFF2-40B4-BE49-F238E27FC236}">
                <a16:creationId xmlns:a16="http://schemas.microsoft.com/office/drawing/2014/main" id="{C237EE4E-BA9E-707B-2550-40C2BC9179A9}"/>
              </a:ext>
            </a:extLst>
          </p:cNvPr>
          <p:cNvSpPr/>
          <p:nvPr/>
        </p:nvSpPr>
        <p:spPr>
          <a:xfrm rot="19305081">
            <a:off x="7968956" y="3816233"/>
            <a:ext cx="124536" cy="156042"/>
          </a:xfrm>
          <a:prstGeom prst="rect">
            <a:avLst/>
          </a:prstGeom>
          <a:pattFill prst="dkVert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F368CDB3-FE2B-06F5-9764-706CEE633D59}"/>
              </a:ext>
            </a:extLst>
          </p:cNvPr>
          <p:cNvCxnSpPr>
            <a:cxnSpLocks/>
            <a:endCxn id="94" idx="7"/>
          </p:cNvCxnSpPr>
          <p:nvPr/>
        </p:nvCxnSpPr>
        <p:spPr>
          <a:xfrm flipH="1">
            <a:off x="7364535" y="3947448"/>
            <a:ext cx="610250" cy="484173"/>
          </a:xfrm>
          <a:prstGeom prst="line">
            <a:avLst/>
          </a:prstGeom>
          <a:ln>
            <a:solidFill>
              <a:schemeClr val="tx1"/>
            </a:solidFill>
            <a:prstDash val="dash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Arc 102">
            <a:extLst>
              <a:ext uri="{FF2B5EF4-FFF2-40B4-BE49-F238E27FC236}">
                <a16:creationId xmlns:a16="http://schemas.microsoft.com/office/drawing/2014/main" id="{5856920A-A8B6-6583-B0FD-D14510723907}"/>
              </a:ext>
            </a:extLst>
          </p:cNvPr>
          <p:cNvSpPr/>
          <p:nvPr/>
        </p:nvSpPr>
        <p:spPr>
          <a:xfrm>
            <a:off x="7089330" y="4222970"/>
            <a:ext cx="498611" cy="523195"/>
          </a:xfrm>
          <a:prstGeom prst="arc">
            <a:avLst>
              <a:gd name="adj1" fmla="val 15125914"/>
              <a:gd name="adj2" fmla="val 1982431"/>
            </a:avLst>
          </a:prstGeom>
          <a:ln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6CF4816E-1690-6F01-5B85-682CCB6697CC}"/>
              </a:ext>
            </a:extLst>
          </p:cNvPr>
          <p:cNvCxnSpPr>
            <a:cxnSpLocks/>
          </p:cNvCxnSpPr>
          <p:nvPr/>
        </p:nvCxnSpPr>
        <p:spPr>
          <a:xfrm flipH="1" flipV="1">
            <a:off x="8029603" y="3903714"/>
            <a:ext cx="352763" cy="46552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104">
            <a:extLst>
              <a:ext uri="{FF2B5EF4-FFF2-40B4-BE49-F238E27FC236}">
                <a16:creationId xmlns:a16="http://schemas.microsoft.com/office/drawing/2014/main" id="{686770C4-832D-619E-21A4-FDD57A9BE111}"/>
              </a:ext>
            </a:extLst>
          </p:cNvPr>
          <p:cNvSpPr/>
          <p:nvPr/>
        </p:nvSpPr>
        <p:spPr>
          <a:xfrm>
            <a:off x="6280649" y="3557730"/>
            <a:ext cx="1960236" cy="1960236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5807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77E69D6-0F86-9DC5-0A2C-E5AC42E1BBDB}"/>
              </a:ext>
            </a:extLst>
          </p:cNvPr>
          <p:cNvGrpSpPr/>
          <p:nvPr/>
        </p:nvGrpSpPr>
        <p:grpSpPr>
          <a:xfrm>
            <a:off x="929833" y="4147594"/>
            <a:ext cx="4016415" cy="81023"/>
            <a:chOff x="929833" y="4147595"/>
            <a:chExt cx="2720051" cy="8102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4F7CE9AA-9A4E-78FB-164B-36F6AC24A8C8}"/>
                </a:ext>
              </a:extLst>
            </p:cNvPr>
            <p:cNvCxnSpPr/>
            <p:nvPr/>
          </p:nvCxnSpPr>
          <p:spPr>
            <a:xfrm>
              <a:off x="941408" y="4147595"/>
              <a:ext cx="270461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D16335D-EA01-2700-582C-3F217840CD06}"/>
                </a:ext>
              </a:extLst>
            </p:cNvPr>
            <p:cNvSpPr/>
            <p:nvPr/>
          </p:nvSpPr>
          <p:spPr>
            <a:xfrm>
              <a:off x="929833" y="4163027"/>
              <a:ext cx="2720051" cy="65588"/>
            </a:xfrm>
            <a:prstGeom prst="rect">
              <a:avLst/>
            </a:prstGeom>
            <a:pattFill prst="dk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643CB0-C9A4-60D4-603A-D7DC33652EAB}"/>
              </a:ext>
            </a:extLst>
          </p:cNvPr>
          <p:cNvSpPr/>
          <p:nvPr/>
        </p:nvSpPr>
        <p:spPr>
          <a:xfrm>
            <a:off x="1311797" y="2979133"/>
            <a:ext cx="3159889" cy="1149169"/>
          </a:xfrm>
          <a:custGeom>
            <a:avLst/>
            <a:gdLst>
              <a:gd name="connsiteX0" fmla="*/ 0 w 3159889"/>
              <a:gd name="connsiteY0" fmla="*/ 3858 h 3858"/>
              <a:gd name="connsiteX1" fmla="*/ 3159889 w 3159889"/>
              <a:gd name="connsiteY1" fmla="*/ 0 h 3858"/>
              <a:gd name="connsiteX0" fmla="*/ 0 w 10000"/>
              <a:gd name="connsiteY0" fmla="*/ 1207851 h 1207851"/>
              <a:gd name="connsiteX1" fmla="*/ 10000 w 10000"/>
              <a:gd name="connsiteY1" fmla="*/ 1197851 h 1207851"/>
              <a:gd name="connsiteX0" fmla="*/ 0 w 10000"/>
              <a:gd name="connsiteY0" fmla="*/ 1966923 h 1966923"/>
              <a:gd name="connsiteX1" fmla="*/ 10000 w 10000"/>
              <a:gd name="connsiteY1" fmla="*/ 1956923 h 1966923"/>
              <a:gd name="connsiteX0" fmla="*/ 0 w 10000"/>
              <a:gd name="connsiteY0" fmla="*/ 2363447 h 2363447"/>
              <a:gd name="connsiteX1" fmla="*/ 10000 w 10000"/>
              <a:gd name="connsiteY1" fmla="*/ 2353447 h 2363447"/>
              <a:gd name="connsiteX0" fmla="*/ 0 w 10000"/>
              <a:gd name="connsiteY0" fmla="*/ 2683906 h 2683906"/>
              <a:gd name="connsiteX1" fmla="*/ 10000 w 10000"/>
              <a:gd name="connsiteY1" fmla="*/ 2673906 h 2683906"/>
              <a:gd name="connsiteX0" fmla="*/ 0 w 10000"/>
              <a:gd name="connsiteY0" fmla="*/ 2978665 h 2978665"/>
              <a:gd name="connsiteX1" fmla="*/ 10000 w 10000"/>
              <a:gd name="connsiteY1" fmla="*/ 2968665 h 2978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2978665">
                <a:moveTo>
                  <a:pt x="0" y="2978665"/>
                </a:moveTo>
                <a:cubicBezTo>
                  <a:pt x="2234" y="-594881"/>
                  <a:pt x="7436" y="-1368258"/>
                  <a:pt x="10000" y="2968665"/>
                </a:cubicBezTo>
              </a:path>
            </a:pathLst>
          </a:cu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5566927A-7F6B-DEF3-2F9E-A73CC77F3DF3}"/>
              </a:ext>
            </a:extLst>
          </p:cNvPr>
          <p:cNvSpPr/>
          <p:nvPr/>
        </p:nvSpPr>
        <p:spPr>
          <a:xfrm>
            <a:off x="1311797" y="2981371"/>
            <a:ext cx="2326626" cy="1146931"/>
          </a:xfrm>
          <a:custGeom>
            <a:avLst/>
            <a:gdLst>
              <a:gd name="connsiteX0" fmla="*/ 0 w 3159889"/>
              <a:gd name="connsiteY0" fmla="*/ 3858 h 3858"/>
              <a:gd name="connsiteX1" fmla="*/ 3159889 w 3159889"/>
              <a:gd name="connsiteY1" fmla="*/ 0 h 3858"/>
              <a:gd name="connsiteX0" fmla="*/ 0 w 10000"/>
              <a:gd name="connsiteY0" fmla="*/ 1207851 h 1207851"/>
              <a:gd name="connsiteX1" fmla="*/ 10000 w 10000"/>
              <a:gd name="connsiteY1" fmla="*/ 1197851 h 1207851"/>
              <a:gd name="connsiteX0" fmla="*/ 0 w 10000"/>
              <a:gd name="connsiteY0" fmla="*/ 1966923 h 1966923"/>
              <a:gd name="connsiteX1" fmla="*/ 10000 w 10000"/>
              <a:gd name="connsiteY1" fmla="*/ 1956923 h 1966923"/>
              <a:gd name="connsiteX0" fmla="*/ 0 w 10000"/>
              <a:gd name="connsiteY0" fmla="*/ 2363447 h 2363447"/>
              <a:gd name="connsiteX1" fmla="*/ 10000 w 10000"/>
              <a:gd name="connsiteY1" fmla="*/ 2353447 h 2363447"/>
              <a:gd name="connsiteX0" fmla="*/ 0 w 10000"/>
              <a:gd name="connsiteY0" fmla="*/ 2683906 h 2683906"/>
              <a:gd name="connsiteX1" fmla="*/ 10000 w 10000"/>
              <a:gd name="connsiteY1" fmla="*/ 2673906 h 2683906"/>
              <a:gd name="connsiteX0" fmla="*/ 0 w 10000"/>
              <a:gd name="connsiteY0" fmla="*/ 2978665 h 2978665"/>
              <a:gd name="connsiteX1" fmla="*/ 10000 w 10000"/>
              <a:gd name="connsiteY1" fmla="*/ 2968665 h 2978665"/>
              <a:gd name="connsiteX0" fmla="*/ 0 w 10000"/>
              <a:gd name="connsiteY0" fmla="*/ 3337711 h 3337711"/>
              <a:gd name="connsiteX1" fmla="*/ 7363 w 10000"/>
              <a:gd name="connsiteY1" fmla="*/ 837569 h 3337711"/>
              <a:gd name="connsiteX2" fmla="*/ 10000 w 10000"/>
              <a:gd name="connsiteY2" fmla="*/ 3327711 h 3337711"/>
              <a:gd name="connsiteX0" fmla="*/ 0 w 10000"/>
              <a:gd name="connsiteY0" fmla="*/ 3337711 h 3337711"/>
              <a:gd name="connsiteX1" fmla="*/ 7363 w 10000"/>
              <a:gd name="connsiteY1" fmla="*/ 837569 h 3337711"/>
              <a:gd name="connsiteX2" fmla="*/ 10000 w 10000"/>
              <a:gd name="connsiteY2" fmla="*/ 3327711 h 3337711"/>
              <a:gd name="connsiteX0" fmla="*/ 0 w 10000"/>
              <a:gd name="connsiteY0" fmla="*/ 2867346 h 2867346"/>
              <a:gd name="connsiteX1" fmla="*/ 7363 w 10000"/>
              <a:gd name="connsiteY1" fmla="*/ 367204 h 2867346"/>
              <a:gd name="connsiteX2" fmla="*/ 10000 w 10000"/>
              <a:gd name="connsiteY2" fmla="*/ 2857346 h 2867346"/>
              <a:gd name="connsiteX0" fmla="*/ 0 w 10284"/>
              <a:gd name="connsiteY0" fmla="*/ 2867346 h 2867346"/>
              <a:gd name="connsiteX1" fmla="*/ 7363 w 10284"/>
              <a:gd name="connsiteY1" fmla="*/ 367204 h 2867346"/>
              <a:gd name="connsiteX2" fmla="*/ 10000 w 10284"/>
              <a:gd name="connsiteY2" fmla="*/ 2857346 h 2867346"/>
              <a:gd name="connsiteX0" fmla="*/ 0 w 7363"/>
              <a:gd name="connsiteY0" fmla="*/ 2867346 h 2867346"/>
              <a:gd name="connsiteX1" fmla="*/ 7363 w 7363"/>
              <a:gd name="connsiteY1" fmla="*/ 367204 h 2867346"/>
              <a:gd name="connsiteX0" fmla="*/ 0 w 10000"/>
              <a:gd name="connsiteY0" fmla="*/ 10774 h 10774"/>
              <a:gd name="connsiteX1" fmla="*/ 10000 w 10000"/>
              <a:gd name="connsiteY1" fmla="*/ 2055 h 10774"/>
              <a:gd name="connsiteX0" fmla="*/ 0 w 10000"/>
              <a:gd name="connsiteY0" fmla="*/ 10281 h 10281"/>
              <a:gd name="connsiteX1" fmla="*/ 10000 w 10000"/>
              <a:gd name="connsiteY1" fmla="*/ 1562 h 10281"/>
              <a:gd name="connsiteX0" fmla="*/ 0 w 10000"/>
              <a:gd name="connsiteY0" fmla="*/ 10820 h 10820"/>
              <a:gd name="connsiteX1" fmla="*/ 10000 w 10000"/>
              <a:gd name="connsiteY1" fmla="*/ 2101 h 10820"/>
              <a:gd name="connsiteX0" fmla="*/ 0 w 10000"/>
              <a:gd name="connsiteY0" fmla="*/ 10505 h 10505"/>
              <a:gd name="connsiteX1" fmla="*/ 10000 w 10000"/>
              <a:gd name="connsiteY1" fmla="*/ 1786 h 10505"/>
              <a:gd name="connsiteX0" fmla="*/ 0 w 10000"/>
              <a:gd name="connsiteY0" fmla="*/ 10505 h 10505"/>
              <a:gd name="connsiteX1" fmla="*/ 10000 w 10000"/>
              <a:gd name="connsiteY1" fmla="*/ 1786 h 10505"/>
              <a:gd name="connsiteX0" fmla="*/ 0 w 10000"/>
              <a:gd name="connsiteY0" fmla="*/ 10489 h 10489"/>
              <a:gd name="connsiteX1" fmla="*/ 10000 w 10000"/>
              <a:gd name="connsiteY1" fmla="*/ 1770 h 10489"/>
              <a:gd name="connsiteX0" fmla="*/ 0 w 10000"/>
              <a:gd name="connsiteY0" fmla="*/ 10489 h 10489"/>
              <a:gd name="connsiteX1" fmla="*/ 10000 w 10000"/>
              <a:gd name="connsiteY1" fmla="*/ 1770 h 10489"/>
              <a:gd name="connsiteX0" fmla="*/ 0 w 10000"/>
              <a:gd name="connsiteY0" fmla="*/ 10385 h 10385"/>
              <a:gd name="connsiteX1" fmla="*/ 10000 w 10000"/>
              <a:gd name="connsiteY1" fmla="*/ 1666 h 10385"/>
              <a:gd name="connsiteX0" fmla="*/ 0 w 10000"/>
              <a:gd name="connsiteY0" fmla="*/ 10354 h 10354"/>
              <a:gd name="connsiteX1" fmla="*/ 10000 w 10000"/>
              <a:gd name="connsiteY1" fmla="*/ 1635 h 10354"/>
              <a:gd name="connsiteX0" fmla="*/ 0 w 10000"/>
              <a:gd name="connsiteY0" fmla="*/ 10368 h 10368"/>
              <a:gd name="connsiteX1" fmla="*/ 10000 w 10000"/>
              <a:gd name="connsiteY1" fmla="*/ 1649 h 1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368">
                <a:moveTo>
                  <a:pt x="0" y="10368"/>
                </a:moveTo>
                <a:cubicBezTo>
                  <a:pt x="1915" y="2114"/>
                  <a:pt x="6171" y="-2735"/>
                  <a:pt x="10000" y="1649"/>
                </a:cubicBezTo>
              </a:path>
            </a:pathLst>
          </a:custGeom>
          <a:noFill/>
          <a:ln w="15875"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ED78CD6-D254-04A1-91D4-B7D8509F017E}"/>
              </a:ext>
            </a:extLst>
          </p:cNvPr>
          <p:cNvSpPr/>
          <p:nvPr/>
        </p:nvSpPr>
        <p:spPr>
          <a:xfrm>
            <a:off x="3638423" y="3140597"/>
            <a:ext cx="96342" cy="925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8C543C-03CB-AEF3-7E5A-76D32F8219E2}"/>
              </a:ext>
            </a:extLst>
          </p:cNvPr>
          <p:cNvSpPr txBox="1"/>
          <p:nvPr/>
        </p:nvSpPr>
        <p:spPr>
          <a:xfrm>
            <a:off x="1160904" y="3907059"/>
            <a:ext cx="16805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IN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5469998-D785-82E1-A5FE-AA9B3D566DCE}"/>
              </a:ext>
            </a:extLst>
          </p:cNvPr>
          <p:cNvCxnSpPr>
            <a:cxnSpLocks/>
          </p:cNvCxnSpPr>
          <p:nvPr/>
        </p:nvCxnSpPr>
        <p:spPr>
          <a:xfrm>
            <a:off x="1314779" y="3275924"/>
            <a:ext cx="0" cy="1070161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2841A1B-8731-0D2D-2107-B077B730A9D5}"/>
              </a:ext>
            </a:extLst>
          </p:cNvPr>
          <p:cNvCxnSpPr>
            <a:cxnSpLocks/>
          </p:cNvCxnSpPr>
          <p:nvPr/>
        </p:nvCxnSpPr>
        <p:spPr>
          <a:xfrm flipH="1">
            <a:off x="1054434" y="4119696"/>
            <a:ext cx="2609926" cy="0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D458EB4-F136-7209-E3C6-F05789A0A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40600"/>
              </p:ext>
            </p:extLst>
          </p:nvPr>
        </p:nvGraphicFramePr>
        <p:xfrm>
          <a:off x="1244929" y="314059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685775D-D7F5-B14F-A628-864355B28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4929" y="314059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124EC15-A8C2-0C63-B707-D30F7FFE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34151"/>
              </p:ext>
            </p:extLst>
          </p:nvPr>
        </p:nvGraphicFramePr>
        <p:xfrm>
          <a:off x="3656013" y="3960813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D458EB4-F136-7209-E3C6-F05789A0A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6013" y="3960813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5441003-3602-26E7-D9CC-5B412032F793}"/>
              </a:ext>
            </a:extLst>
          </p:cNvPr>
          <p:cNvCxnSpPr>
            <a:cxnSpLocks/>
          </p:cNvCxnSpPr>
          <p:nvPr/>
        </p:nvCxnSpPr>
        <p:spPr>
          <a:xfrm flipH="1" flipV="1">
            <a:off x="3734765" y="3223147"/>
            <a:ext cx="622774" cy="382068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42EB23-B753-4763-5750-C01B855FA8B5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1310332" y="3186896"/>
            <a:ext cx="2328091" cy="931572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A4F65B1-8713-CC69-55E4-149EF2933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28131"/>
              </p:ext>
            </p:extLst>
          </p:nvPr>
        </p:nvGraphicFramePr>
        <p:xfrm>
          <a:off x="2777441" y="3551082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03040" progId="Equation.DSMT4">
                  <p:embed/>
                </p:oleObj>
              </mc:Choice>
              <mc:Fallback>
                <p:oleObj name="Equation" r:id="rId6" imgW="11412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A1AE59E-2D4A-FE14-97C4-6BCF6C5DF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7441" y="3551082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E6AA23-0988-F67A-A2B1-E183F8907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46342"/>
              </p:ext>
            </p:extLst>
          </p:nvPr>
        </p:nvGraphicFramePr>
        <p:xfrm>
          <a:off x="4192588" y="31337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D84C85C2-7652-1401-35ED-D8540DED5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2588" y="313372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400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3</TotalTime>
  <Words>43</Words>
  <Application>Microsoft Office PowerPoint</Application>
  <PresentationFormat>Widescreen</PresentationFormat>
  <Paragraphs>3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9</cp:revision>
  <dcterms:created xsi:type="dcterms:W3CDTF">2024-09-27T08:05:33Z</dcterms:created>
  <dcterms:modified xsi:type="dcterms:W3CDTF">2024-10-16T04:53:37Z</dcterms:modified>
</cp:coreProperties>
</file>